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7D1" w:rsidRPr="00E2708C" w:rsidRDefault="000851BD" w:rsidP="000851BD">
      <w:pPr>
        <w:spacing w:after="0" w:line="360" w:lineRule="auto"/>
        <w:rPr>
          <w:rFonts w:ascii="Candara" w:hAnsi="Candara"/>
          <w:b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01" type="#_x0000_t136" style="position:absolute;margin-left:2.25pt;margin-top:0;width:302.35pt;height:35.25pt;z-index:251673600" fillcolor="silver" strokeweight="1pt">
            <v:shadow color="#868686"/>
            <v:textpath style="font-family:&quot;Candara&quot;;font-size:24pt;v-text-kern:t" trim="t" fitpath="t" string="10-6 &amp; 10-7 Review Homework"/>
          </v:shape>
        </w:pict>
      </w:r>
      <w:r w:rsidR="00C139CF">
        <w:tab/>
      </w:r>
      <w:r w:rsidR="00C139CF">
        <w:tab/>
      </w:r>
      <w:r w:rsidR="00C139CF">
        <w:tab/>
      </w:r>
      <w:r w:rsidR="00C139CF">
        <w:tab/>
      </w:r>
      <w:r w:rsidR="00C139CF">
        <w:tab/>
      </w:r>
      <w:r w:rsidR="00C139CF">
        <w:tab/>
      </w:r>
      <w:r w:rsidR="00C139CF">
        <w:tab/>
      </w:r>
      <w:r w:rsidR="00C139CF">
        <w:tab/>
      </w:r>
      <w:r w:rsidR="00C139CF">
        <w:tab/>
      </w:r>
      <w:r w:rsidRPr="00E2708C">
        <w:rPr>
          <w:rFonts w:ascii="Candara" w:hAnsi="Candara"/>
          <w:b/>
        </w:rPr>
        <w:t>Name_______</w:t>
      </w:r>
      <w:r w:rsidR="00B015B6">
        <w:rPr>
          <w:rFonts w:ascii="Candara" w:hAnsi="Candara"/>
          <w:b/>
        </w:rPr>
        <w:t>______</w:t>
      </w:r>
      <w:r w:rsidRPr="00E2708C">
        <w:rPr>
          <w:rFonts w:ascii="Candara" w:hAnsi="Candara"/>
          <w:b/>
        </w:rPr>
        <w:t>____________</w:t>
      </w:r>
      <w:r w:rsidR="00B015B6">
        <w:rPr>
          <w:rFonts w:ascii="Candara" w:hAnsi="Candara"/>
          <w:b/>
        </w:rPr>
        <w:t>_</w:t>
      </w:r>
      <w:r w:rsidRPr="00E2708C">
        <w:rPr>
          <w:rFonts w:ascii="Candara" w:hAnsi="Candara"/>
          <w:b/>
        </w:rPr>
        <w:t>____</w:t>
      </w:r>
    </w:p>
    <w:p w:rsidR="000851BD" w:rsidRPr="00E2708C" w:rsidRDefault="000851BD">
      <w:pPr>
        <w:rPr>
          <w:rFonts w:ascii="Candara" w:hAnsi="Candara"/>
          <w:b/>
        </w:rPr>
      </w:pP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r w:rsidRPr="00E2708C">
        <w:rPr>
          <w:rFonts w:ascii="Candara" w:hAnsi="Candara"/>
          <w:b/>
        </w:rPr>
        <w:tab/>
      </w:r>
      <w:proofErr w:type="spellStart"/>
      <w:r w:rsidRPr="00E2708C">
        <w:rPr>
          <w:rFonts w:ascii="Candara" w:hAnsi="Candara"/>
          <w:b/>
        </w:rPr>
        <w:t>Date_______</w:t>
      </w:r>
      <w:r w:rsidR="00B015B6">
        <w:rPr>
          <w:rFonts w:ascii="Candara" w:hAnsi="Candara"/>
          <w:b/>
        </w:rPr>
        <w:t>_____</w:t>
      </w:r>
      <w:r w:rsidRPr="00E2708C">
        <w:rPr>
          <w:rFonts w:ascii="Candara" w:hAnsi="Candara"/>
          <w:b/>
        </w:rPr>
        <w:t>________Block</w:t>
      </w:r>
      <w:proofErr w:type="spellEnd"/>
      <w:r w:rsidRPr="00E2708C">
        <w:rPr>
          <w:rFonts w:ascii="Candara" w:hAnsi="Candara"/>
          <w:b/>
        </w:rPr>
        <w:t>____</w:t>
      </w:r>
      <w:r w:rsidR="00B015B6">
        <w:rPr>
          <w:rFonts w:ascii="Candara" w:hAnsi="Candara"/>
          <w:b/>
        </w:rPr>
        <w:t>__</w:t>
      </w:r>
    </w:p>
    <w:p w:rsidR="00B015B6" w:rsidRDefault="00B015B6" w:rsidP="00EF6374">
      <w:pPr>
        <w:spacing w:after="0" w:line="240" w:lineRule="auto"/>
        <w:jc w:val="center"/>
        <w:rPr>
          <w:rFonts w:ascii="Candara" w:hAnsi="Candara"/>
          <w:b/>
          <w:sz w:val="24"/>
          <w:szCs w:val="24"/>
        </w:rPr>
      </w:pPr>
      <w:r>
        <w:rPr>
          <w:rFonts w:ascii="Candara" w:hAnsi="Candara"/>
          <w:b/>
          <w:sz w:val="24"/>
          <w:szCs w:val="24"/>
        </w:rPr>
        <w:t>Write an equation and solve to f</w:t>
      </w:r>
      <w:r w:rsidR="00E2708C" w:rsidRPr="00E2708C">
        <w:rPr>
          <w:rFonts w:ascii="Candara" w:hAnsi="Candara"/>
          <w:b/>
          <w:sz w:val="24"/>
          <w:szCs w:val="24"/>
        </w:rPr>
        <w:t xml:space="preserve">ind the </w:t>
      </w:r>
      <w:r w:rsidR="005B69EC">
        <w:rPr>
          <w:rFonts w:ascii="Candara" w:hAnsi="Candara"/>
          <w:b/>
          <w:sz w:val="24"/>
          <w:szCs w:val="24"/>
        </w:rPr>
        <w:t>value of x in each diagram.</w:t>
      </w:r>
      <w:r w:rsidR="00EF6374">
        <w:rPr>
          <w:rFonts w:ascii="Candara" w:hAnsi="Candara"/>
          <w:b/>
          <w:sz w:val="24"/>
          <w:szCs w:val="24"/>
        </w:rPr>
        <w:t xml:space="preserve">  </w:t>
      </w:r>
    </w:p>
    <w:p w:rsidR="00EF6374" w:rsidRPr="00B015B6" w:rsidRDefault="00EF6374" w:rsidP="00EF6374">
      <w:pPr>
        <w:spacing w:after="0" w:line="240" w:lineRule="auto"/>
        <w:jc w:val="center"/>
        <w:rPr>
          <w:rFonts w:ascii="Candara" w:hAnsi="Candara"/>
          <w:i/>
          <w:sz w:val="20"/>
          <w:szCs w:val="20"/>
        </w:rPr>
      </w:pPr>
      <w:r w:rsidRPr="00B015B6">
        <w:rPr>
          <w:rFonts w:ascii="Candara" w:hAnsi="Candara"/>
          <w:i/>
          <w:sz w:val="20"/>
          <w:szCs w:val="20"/>
        </w:rPr>
        <w:t>All segments that appear to be tangent are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0"/>
        <w:gridCol w:w="3498"/>
        <w:gridCol w:w="3636"/>
      </w:tblGrid>
      <w:tr w:rsidR="00B43E08" w:rsidRPr="00E2708C" w:rsidTr="005B69EC">
        <w:trPr>
          <w:trHeight w:val="3167"/>
        </w:trPr>
        <w:tc>
          <w:tcPr>
            <w:tcW w:w="3450" w:type="dxa"/>
          </w:tcPr>
          <w:p w:rsidR="00B43E08" w:rsidRPr="00B015B6" w:rsidRDefault="00B43E08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15232" behindDoc="0" locked="0" layoutInCell="1" allowOverlap="1" wp14:anchorId="017E17F8" wp14:editId="5D6A3C17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6215</wp:posOffset>
                      </wp:positionV>
                      <wp:extent cx="1581150" cy="914400"/>
                      <wp:effectExtent l="0" t="0" r="0" b="1905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1150" cy="914400"/>
                                <a:chOff x="4503" y="3800"/>
                                <a:chExt cx="2490" cy="1440"/>
                              </a:xfrm>
                            </wpg:grpSpPr>
                            <wps:wsp>
                              <wps:cNvPr id="3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13" y="3800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5"/>
                              <wps:cNvCnPr/>
                              <wps:spPr bwMode="auto">
                                <a:xfrm>
                                  <a:off x="5343" y="3920"/>
                                  <a:ext cx="1020" cy="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6"/>
                              <wps:cNvCnPr/>
                              <wps:spPr bwMode="auto">
                                <a:xfrm flipV="1">
                                  <a:off x="5238" y="4220"/>
                                  <a:ext cx="1185" cy="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3" y="425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85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3" y="4265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73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33" y="4340"/>
                                  <a:ext cx="90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6100" w:rsidRPr="00EF6374" w:rsidRDefault="00416100" w:rsidP="00416100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  <w:p w:rsidR="00BF3BF4" w:rsidRDefault="00BF3BF4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9.75pt;margin-top:15.45pt;width:124.5pt;height:1in;z-index:251615232" coordorigin="4503,3800" coordsize="249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">
                      <v:oval id="Oval 4" o:spid="_x0000_s1027" style="position:absolute;left:5013;top:38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Bu1sMA&#10;AADaAAAADwAAAGRycy9kb3ducmV2LnhtbESPzWrDMBCE74G+g9hCLyGR04YQnMihBAo9FJq/B9hY&#10;G9mxtXIlNXbfvioUchxm5htmvRlsK27kQ+1YwWyagSAuna7ZKDgd3yZLECEia2wdk4IfCrApHkZr&#10;zLXreU+3QzQiQTjkqKCKsculDGVFFsPUdcTJuzhvMSbpjdQe+wS3rXzOsoW0WHNaqLCjbUVlc/i2&#10;Cs7nkxvkl//cjU3jcX7tO/OxU+rpcXhdgYg0xHv4v/2uFbzA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Bu1sMAAADaAAAADwAAAAAAAAAAAAAAAACYAgAAZHJzL2Rv&#10;d25yZXYueG1sUEsFBgAAAAAEAAQA9QAAAIgDAAAAAA==&#10;" filled="f"/>
                      <v:line id="Line 5" o:spid="_x0000_s1028" style="position:absolute;visibility:visible;mso-wrap-style:square" from="5343,3920" to="636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<v:line id="Line 6" o:spid="_x0000_s1029" style="position:absolute;flip:y;visibility:visible;mso-wrap-style:square" from="5238,4220" to="6423,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0" type="#_x0000_t202" style="position:absolute;left:4503;top:425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BF3BF4" w:rsidRPr="00EF6374" w:rsidRDefault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85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8" o:spid="_x0000_s1031" type="#_x0000_t202" style="position:absolute;left:6273;top:426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BF3BF4" w:rsidRPr="00EF6374" w:rsidRDefault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73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" o:spid="_x0000_s1032" type="#_x0000_t202" style="position:absolute;left:5433;top:4340;width:90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416100" w:rsidRPr="00EF6374" w:rsidRDefault="00416100" w:rsidP="00416100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 xml:space="preserve">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  <w:p w:rsidR="00BF3BF4" w:rsidRDefault="00BF3BF4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1.</w:t>
            </w:r>
          </w:p>
        </w:tc>
        <w:tc>
          <w:tcPr>
            <w:tcW w:w="3498" w:type="dxa"/>
          </w:tcPr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4F9024A2" wp14:editId="67DA3DD4">
                      <wp:simplePos x="0" y="0"/>
                      <wp:positionH relativeFrom="column">
                        <wp:posOffset>63445</wp:posOffset>
                      </wp:positionH>
                      <wp:positionV relativeFrom="paragraph">
                        <wp:posOffset>140556</wp:posOffset>
                      </wp:positionV>
                      <wp:extent cx="1949450" cy="970059"/>
                      <wp:effectExtent l="0" t="0" r="0" b="20955"/>
                      <wp:wrapNone/>
                      <wp:docPr id="94" name="Group 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9450" cy="970059"/>
                                <a:chOff x="0" y="0"/>
                                <a:chExt cx="1949450" cy="1085018"/>
                              </a:xfrm>
                            </wpg:grpSpPr>
                            <wps:wsp>
                              <wps:cNvPr id="95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28575"/>
                                  <a:ext cx="946727" cy="105644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Line 47"/>
                              <wps:cNvCnPr/>
                              <wps:spPr bwMode="auto">
                                <a:xfrm flipV="1">
                                  <a:off x="466725" y="28575"/>
                                  <a:ext cx="1449676" cy="9133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48"/>
                              <wps:cNvCnPr/>
                              <wps:spPr bwMode="auto">
                                <a:xfrm>
                                  <a:off x="819150" y="28575"/>
                                  <a:ext cx="10946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11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6375" y="0"/>
                                  <a:ext cx="473075" cy="362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5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3950" y="66675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4" o:spid="_x0000_s1033" style="position:absolute;margin-left:5pt;margin-top:11.05pt;width:153.5pt;height:76.4pt;z-index:251648000;mso-height-relative:margin" coordsize="19494,10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">
                      <v:oval id="Oval 46" o:spid="_x0000_s1034" style="position:absolute;left:3429;top:285;width:9467;height:10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XF0cQA&#10;AADbAAAADwAAAGRycy9kb3ducmV2LnhtbESP3WoCMRSE74W+QziF3pSaVarU1SgiCL0o1L8HOG6O&#10;2dXNyZqk7vbtG6Hg5TAz3zCzRWdrcSMfKscKBv0MBHHhdMVGwWG/fvsAESKyxtoxKfilAIv5U2+G&#10;uXYtb+m2i0YkCIccFZQxNrmUoSjJYui7hjh5J+ctxiS9kdpjm+C2lsMsG0uLFaeFEhtalVRcdj9W&#10;wfF4cJ28+u/Nq7l4fD+3jfnaKPXy3C2nICJ18RH+b39qBZMR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FxdHEAAAA2wAAAA8AAAAAAAAAAAAAAAAAmAIAAGRycy9k&#10;b3ducmV2LnhtbFBLBQYAAAAABAAEAPUAAACJAwAAAAA=&#10;" filled="f"/>
                      <v:line id="Line 47" o:spid="_x0000_s1035" style="position:absolute;flip:y;visibility:visible;mso-wrap-style:square" from="4667,285" to="19164,9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      <v:line id="Line 48" o:spid="_x0000_s1036" style="position:absolute;visibility:visible;mso-wrap-style:square" from="8191,285" to="19138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  <v:shape id="Text Box 49" o:spid="_x0000_s1037" type="#_x0000_t202" style="position:absolute;top:3048;width:4733;height:36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11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0" o:spid="_x0000_s1038" type="#_x0000_t202" style="position:absolute;left:14763;width:4731;height:3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5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1" o:spid="_x0000_s1039" type="#_x0000_t202" style="position:absolute;left:11239;top:666;width:4734;height:3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2.</w:t>
            </w:r>
          </w:p>
        </w:tc>
        <w:tc>
          <w:tcPr>
            <w:tcW w:w="3636" w:type="dxa"/>
          </w:tcPr>
          <w:p w:rsidR="00B43E08" w:rsidRPr="00B015B6" w:rsidRDefault="005B69E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27520" behindDoc="0" locked="0" layoutInCell="1" allowOverlap="1" wp14:anchorId="3A82EC32" wp14:editId="4BAC0F82">
                      <wp:simplePos x="0" y="0"/>
                      <wp:positionH relativeFrom="column">
                        <wp:posOffset>309880</wp:posOffset>
                      </wp:positionH>
                      <wp:positionV relativeFrom="paragraph">
                        <wp:posOffset>156210</wp:posOffset>
                      </wp:positionV>
                      <wp:extent cx="1695450" cy="923925"/>
                      <wp:effectExtent l="0" t="0" r="0" b="28575"/>
                      <wp:wrapNone/>
                      <wp:docPr id="32" name="Group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95450" cy="923925"/>
                                <a:chOff x="1398" y="6065"/>
                                <a:chExt cx="2670" cy="1455"/>
                              </a:xfrm>
                            </wpg:grpSpPr>
                            <wpg:grpSp>
                              <wpg:cNvPr id="33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8" y="6065"/>
                                  <a:ext cx="2430" cy="1455"/>
                                  <a:chOff x="8490" y="13365"/>
                                  <a:chExt cx="2430" cy="1455"/>
                                </a:xfrm>
                              </wpg:grpSpPr>
                              <wps:wsp>
                                <wps:cNvPr id="34" name="Oval 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0" y="13380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Line 13"/>
                                <wps:cNvCnPr/>
                                <wps:spPr bwMode="auto">
                                  <a:xfrm>
                                    <a:off x="9270" y="13365"/>
                                    <a:ext cx="1635" cy="5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14"/>
                                <wps:cNvCnPr/>
                                <wps:spPr bwMode="auto">
                                  <a:xfrm flipH="1">
                                    <a:off x="9480" y="13935"/>
                                    <a:ext cx="1440" cy="8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68" y="6516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0988" w:rsidRPr="00EF6374" w:rsidRDefault="00D609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t xml:space="preserve">  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96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8" y="6455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0988" w:rsidRPr="00EF6374" w:rsidRDefault="00D609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" o:spid="_x0000_s1040" style="position:absolute;margin-left:24.4pt;margin-top:12.3pt;width:133.5pt;height:72.75pt;z-index:251627520" coordorigin="1398,6065" coordsize="2670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">
                      <v:group id="Group 11" o:spid="_x0000_s1041" style="position:absolute;left:1398;top:6065;width:2430;height:1455" coordorigin="8490,13365" coordsize="243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oval id="Oval 12" o:spid="_x0000_s1042" style="position:absolute;left:8490;top:1338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8/cMQA&#10;AADbAAAADwAAAGRycy9kb3ducmV2LnhtbESPUWvCMBSF3wf+h3CFvQybbhOR2igyGPgwmFN/wLW5&#10;ptXmpkui7f79Mhj4eDjnfIdTrgbbihv50DhW8JzlIIgrpxs2Cg7798kcRIjIGlvHpOCHAqyWo4cS&#10;C+16/qLbLhqRIBwKVFDH2BVShqomiyFzHXHyTs5bjEl6I7XHPsFtK1/yfCYtNpwWauzorabqsrta&#10;BcfjwQ3y239un8zF4/Tcd+Zjq9TjeFgvQEQa4j38395oBa9T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vP3DEAAAA2wAAAA8AAAAAAAAAAAAAAAAAmAIAAGRycy9k&#10;b3ducmV2LnhtbFBLBQYAAAAABAAEAPUAAACJAwAAAAA=&#10;" filled="f"/>
                        <v:line id="Line 13" o:spid="_x0000_s1043" style="position:absolute;visibility:visible;mso-wrap-style:square" from="9270,13365" to="10905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  <v:line id="Line 14" o:spid="_x0000_s1044" style="position:absolute;flip:x;visibility:visible;mso-wrap-style:square" from="9480,13935" to="10920,1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    </v:group>
                      <v:shape id="Text Box 15" o:spid="_x0000_s1045" type="#_x0000_t202" style="position:absolute;left:2268;top:6516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D60988" w:rsidRPr="00EF6374" w:rsidRDefault="00D609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 xml:space="preserve">  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96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6" o:spid="_x0000_s1046" type="#_x0000_t202" style="position:absolute;left:3348;top:645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D60988" w:rsidRPr="00EF6374" w:rsidRDefault="00D60988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3.</w:t>
            </w: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>
            <w:pPr>
              <w:rPr>
                <w:rFonts w:ascii="Candara" w:hAnsi="Candara"/>
                <w:b/>
                <w:noProof/>
              </w:rPr>
            </w:pPr>
          </w:p>
        </w:tc>
      </w:tr>
      <w:tr w:rsidR="004D7C11" w:rsidRPr="00E2708C" w:rsidTr="005B69EC">
        <w:trPr>
          <w:trHeight w:val="3005"/>
        </w:trPr>
        <w:tc>
          <w:tcPr>
            <w:tcW w:w="3450" w:type="dxa"/>
          </w:tcPr>
          <w:p w:rsidR="004D7C11" w:rsidRPr="00B015B6" w:rsidRDefault="005B69EC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1616" behindDoc="0" locked="0" layoutInCell="1" allowOverlap="1" wp14:anchorId="296A5A09" wp14:editId="700CC8C8">
                      <wp:simplePos x="0" y="0"/>
                      <wp:positionH relativeFrom="column">
                        <wp:posOffset>83185</wp:posOffset>
                      </wp:positionH>
                      <wp:positionV relativeFrom="paragraph">
                        <wp:posOffset>86995</wp:posOffset>
                      </wp:positionV>
                      <wp:extent cx="1849755" cy="913765"/>
                      <wp:effectExtent l="0" t="57150" r="0" b="0"/>
                      <wp:wrapNone/>
                      <wp:docPr id="54" name="Group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747000">
                                <a:off x="0" y="0"/>
                                <a:ext cx="1849755" cy="913765"/>
                                <a:chOff x="0" y="0"/>
                                <a:chExt cx="1857375" cy="895350"/>
                              </a:xfrm>
                            </wpg:grpSpPr>
                            <wpg:grpSp>
                              <wpg:cNvPr id="39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850" y="0"/>
                                  <a:ext cx="1533525" cy="895350"/>
                                  <a:chOff x="1398" y="6065"/>
                                  <a:chExt cx="2670" cy="1455"/>
                                </a:xfrm>
                              </wpg:grpSpPr>
                              <wpg:grpSp>
                                <wpg:cNvPr id="40" name="Group 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98" y="6065"/>
                                    <a:ext cx="2430" cy="1455"/>
                                    <a:chOff x="8490" y="13365"/>
                                    <a:chExt cx="2430" cy="1455"/>
                                  </a:xfrm>
                                </wpg:grpSpPr>
                                <wps:wsp>
                                  <wps:cNvPr id="41" name="Oval 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490" y="13380"/>
                                      <a:ext cx="1440" cy="144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" name="Line 20"/>
                                  <wps:cNvCnPr/>
                                  <wps:spPr bwMode="auto">
                                    <a:xfrm>
                                      <a:off x="9270" y="13365"/>
                                      <a:ext cx="1635" cy="5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Line 21"/>
                                  <wps:cNvCnPr/>
                                  <wps:spPr bwMode="auto">
                                    <a:xfrm flipH="1">
                                      <a:off x="9480" y="13935"/>
                                      <a:ext cx="1440" cy="8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68" y="6516"/>
                                    <a:ext cx="720" cy="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0988" w:rsidRDefault="00D60988">
                                      <w:pPr>
                                        <w:rPr>
                                          <w:rFonts w:ascii="Comic Sans MS" w:hAnsi="Comic Sans MS"/>
                                          <w:sz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48" y="6455"/>
                                    <a:ext cx="720" cy="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0988" w:rsidRPr="00EF6374" w:rsidRDefault="00D6098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</w:pPr>
                                      <w:proofErr w:type="gramStart"/>
                                      <w:r w:rsidRPr="00EF6374"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  <w:t>x</w:t>
                                      </w:r>
                                      <w:proofErr w:type="gramEnd"/>
                                      <w:r w:rsidRPr="00EF6374"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85750"/>
                                  <a:ext cx="413535" cy="3046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0988" w:rsidRPr="00EF6374" w:rsidRDefault="00D60988" w:rsidP="00D609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8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4" o:spid="_x0000_s1047" style="position:absolute;margin-left:6.55pt;margin-top:6.85pt;width:145.65pt;height:71.95pt;rotation:815923fd;z-index:251631616;mso-width-relative:margin;mso-height-relative:margin" coordsize="18573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">
                      <v:group id="Group 39" o:spid="_x0000_s1048" style="position:absolute;left:3238;width:15335;height:8953" coordorigin="1398,6065" coordsize="267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<v:group id="Group 18" o:spid="_x0000_s1049" style="position:absolute;left:1398;top:6065;width:2430;height:1455" coordorigin="8490,13365" coordsize="243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  <v:oval id="Oval 19" o:spid="_x0000_s1050" style="position:absolute;left:8490;top:1338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7vlcMA&#10;AADbAAAADwAAAGRycy9kb3ducmV2LnhtbESP3WoCMRSE7wt9h3AK3pSaVaSU1ShSELwo+LcPcNwc&#10;s6ubk22SuuvbG0Ho5TAz3zCzRW8bcSUfascKRsMMBHHpdM1GQXFYfXyBCBFZY+OYFNwowGL++jLD&#10;XLuOd3TdRyMShEOOCqoY21zKUFZkMQxdS5y8k/MWY5LeSO2xS3DbyHGWfUqLNaeFClv6rqi87P+s&#10;guOxcL389Zvtu7l4nJy71vxslRq89cspiEh9/A8/22utYDKCx5f0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7vlcMAAADbAAAADwAAAAAAAAAAAAAAAACYAgAAZHJzL2Rv&#10;d25yZXYueG1sUEsFBgAAAAAEAAQA9QAAAIgDAAAAAA==&#10;" filled="f"/>
                          <v:line id="Line 20" o:spid="_x0000_s1051" style="position:absolute;visibility:visible;mso-wrap-style:square" from="9270,13365" to="10905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      <v:line id="Line 21" o:spid="_x0000_s1052" style="position:absolute;flip:x;visibility:visible;mso-wrap-style:square" from="9480,13935" to="10920,1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        </v:group>
                        <v:shape id="Text Box 22" o:spid="_x0000_s1053" type="#_x0000_t202" style="position:absolute;left:2268;top:6516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<v:textbox>
                            <w:txbxContent>
                              <w:p w:rsidR="00D60988" w:rsidRDefault="00D60988">
                                <w:pPr>
                                  <w:rPr>
                                    <w:rFonts w:ascii="Comic Sans MS" w:hAnsi="Comic Sans MS"/>
                                    <w:sz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23" o:spid="_x0000_s1054" type="#_x0000_t202" style="position:absolute;left:3348;top:645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<v:textbox>
                            <w:txbxContent>
                              <w:p w:rsidR="00D60988" w:rsidRPr="00EF6374" w:rsidRDefault="00D60988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proofErr w:type="gramStart"/>
                                <w:r w:rsidRPr="00EF6374">
                                  <w:rPr>
                                    <w:rFonts w:ascii="Candara" w:hAnsi="Candara"/>
                                    <w:sz w:val="18"/>
                                  </w:rPr>
                                  <w:t>x</w:t>
                                </w:r>
                                <w:proofErr w:type="gramEnd"/>
                                <w:r w:rsidRPr="00EF6374">
                                  <w:rPr>
                                    <w:rFonts w:ascii="Candara" w:hAnsi="Candara"/>
                                    <w:sz w:val="18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  <v:shape id="Text Box 22" o:spid="_x0000_s1055" type="#_x0000_t202" style="position:absolute;top:2857;width:4135;height:30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<v:textbox>
                          <w:txbxContent>
                            <w:p w:rsidR="00D60988" w:rsidRPr="00EF6374" w:rsidRDefault="00D60988" w:rsidP="00D609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8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4</w:t>
            </w:r>
            <w:r w:rsidR="004D7C11" w:rsidRPr="00B015B6">
              <w:rPr>
                <w:rFonts w:ascii="Candara" w:hAnsi="Candara"/>
                <w:b/>
                <w:noProof/>
              </w:rPr>
              <w:t>.</w:t>
            </w: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B43E08" w:rsidRPr="00B015B6" w:rsidRDefault="00B43E08" w:rsidP="00BF3BF4">
            <w:pPr>
              <w:rPr>
                <w:rFonts w:ascii="Candara" w:hAnsi="Candara"/>
                <w:b/>
                <w:noProof/>
              </w:rPr>
            </w:pPr>
          </w:p>
        </w:tc>
        <w:tc>
          <w:tcPr>
            <w:tcW w:w="3498" w:type="dxa"/>
          </w:tcPr>
          <w:p w:rsidR="004D7C11" w:rsidRPr="00B015B6" w:rsidRDefault="005B69E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 wp14:anchorId="357FA5BB" wp14:editId="7D05C12F">
                      <wp:simplePos x="0" y="0"/>
                      <wp:positionH relativeFrom="column">
                        <wp:posOffset>63445</wp:posOffset>
                      </wp:positionH>
                      <wp:positionV relativeFrom="paragraph">
                        <wp:posOffset>126890</wp:posOffset>
                      </wp:positionV>
                      <wp:extent cx="1949450" cy="1005464"/>
                      <wp:effectExtent l="0" t="0" r="0" b="23495"/>
                      <wp:wrapNone/>
                      <wp:docPr id="87" name="Group 8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9450" cy="1005464"/>
                                <a:chOff x="0" y="0"/>
                                <a:chExt cx="1949450" cy="1085018"/>
                              </a:xfrm>
                            </wpg:grpSpPr>
                            <wps:wsp>
                              <wps:cNvPr id="88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28575"/>
                                  <a:ext cx="946727" cy="105644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Line 47"/>
                              <wps:cNvCnPr/>
                              <wps:spPr bwMode="auto">
                                <a:xfrm flipV="1">
                                  <a:off x="466725" y="28575"/>
                                  <a:ext cx="1449676" cy="9133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48"/>
                              <wps:cNvCnPr/>
                              <wps:spPr bwMode="auto">
                                <a:xfrm>
                                  <a:off x="819150" y="28575"/>
                                  <a:ext cx="10946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6375" y="0"/>
                                  <a:ext cx="473075" cy="362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45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3950" y="66675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55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7" o:spid="_x0000_s1056" style="position:absolute;margin-left:5pt;margin-top:10pt;width:153.5pt;height:79.15pt;z-index:251645952;mso-height-relative:margin" coordsize="19494,10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">
                      <v:oval id="Oval 46" o:spid="_x0000_s1057" style="position:absolute;left:3429;top:285;width:9467;height:10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38ksEA&#10;AADbAAAADwAAAGRycy9kb3ducmV2LnhtbERP3WrCMBS+F/YO4Qx2IzN1yJDOWMZg4IWwTn2AY3NM&#10;a5uTLolt9/bmYrDLj+9/U0y2EwP50DhWsFxkIIgrpxs2Ck7Hz+c1iBCRNXaOScEvBSi2D7MN5tqN&#10;/E3DIRqRQjjkqKCOsc+lDFVNFsPC9cSJuzhvMSbojdQexxRuO/mSZa/SYsOpocaePmqq2sPNKjif&#10;T26SP/6rnJvW4+o69mZfKvX0OL2/gYg0xX/xn3unFazT2PQl/QC5v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d/JLBAAAA2wAAAA8AAAAAAAAAAAAAAAAAmAIAAGRycy9kb3du&#10;cmV2LnhtbFBLBQYAAAAABAAEAPUAAACGAwAAAAA=&#10;" filled="f"/>
                      <v:line id="Line 47" o:spid="_x0000_s1058" style="position:absolute;flip:y;visibility:visible;mso-wrap-style:square" from="4667,285" to="19164,9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eecUAAADbAAAADwAAAGRycy9kb3ducmV2LnhtbESPQWsCMRSE74X+h/AKvZSatRRZV6NI&#10;QfDgpVpWenvdPDfLbl62SdTtv28EweMwM98w8+VgO3EmHxrHCsajDARx5XTDtYKv/fo1BxEissbO&#10;MSn4owDLxePDHAvtLvxJ512sRYJwKFCBibEvpAyVIYth5Hri5B2dtxiT9LXUHi8Jbjv5lmUTabHh&#10;tGCwpw9DVbs7WQUy3778+tXPe1u2h8PUlFXZf2+Ven4aVjMQkYZ4D9/aG60gn8L1S/oB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eecUAAADbAAAADwAAAAAAAAAA&#10;AAAAAAChAgAAZHJzL2Rvd25yZXYueG1sUEsFBgAAAAAEAAQA+QAAAJMDAAAAAA==&#10;"/>
                      <v:line id="Line 48" o:spid="_x0000_s1059" style="position:absolute;visibility:visible;mso-wrap-style:square" from="8191,285" to="19138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v:shape id="Text Box 49" o:spid="_x0000_s1060" type="#_x0000_t202" style="position:absolute;top:3048;width:4733;height:36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0" o:spid="_x0000_s1061" type="#_x0000_t202" style="position:absolute;left:14763;width:4731;height:3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45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1" o:spid="_x0000_s1062" type="#_x0000_t202" style="position:absolute;left:11239;top:666;width:4734;height:3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  <v:textbox>
                          <w:txbxContent>
                            <w:p w:rsidR="004D7C11" w:rsidRPr="00EF6374" w:rsidRDefault="004D7C11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55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5</w:t>
            </w:r>
            <w:r w:rsidR="004D7C11" w:rsidRPr="00B015B6">
              <w:rPr>
                <w:rFonts w:ascii="Candara" w:hAnsi="Candara"/>
                <w:b/>
                <w:noProof/>
              </w:rPr>
              <w:t>.</w:t>
            </w: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4D7C11">
            <w:pPr>
              <w:rPr>
                <w:rFonts w:ascii="Candara" w:hAnsi="Candara"/>
                <w:b/>
                <w:noProof/>
              </w:rPr>
            </w:pPr>
          </w:p>
        </w:tc>
        <w:tc>
          <w:tcPr>
            <w:tcW w:w="3636" w:type="dxa"/>
          </w:tcPr>
          <w:p w:rsidR="004D7C11" w:rsidRPr="00B015B6" w:rsidRDefault="005B69E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26496" behindDoc="0" locked="0" layoutInCell="1" allowOverlap="1" wp14:anchorId="60D12880" wp14:editId="530B9D13">
                      <wp:simplePos x="0" y="0"/>
                      <wp:positionH relativeFrom="column">
                        <wp:posOffset>118745</wp:posOffset>
                      </wp:positionH>
                      <wp:positionV relativeFrom="paragraph">
                        <wp:posOffset>118110</wp:posOffset>
                      </wp:positionV>
                      <wp:extent cx="1581150" cy="914400"/>
                      <wp:effectExtent l="0" t="0" r="0" b="19050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1150" cy="914400"/>
                                <a:chOff x="4503" y="3800"/>
                                <a:chExt cx="2490" cy="1440"/>
                              </a:xfrm>
                            </wpg:grpSpPr>
                            <wps:wsp>
                              <wps:cNvPr id="26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13" y="3800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5"/>
                              <wps:cNvCnPr/>
                              <wps:spPr bwMode="auto">
                                <a:xfrm>
                                  <a:off x="5343" y="3920"/>
                                  <a:ext cx="1020" cy="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6"/>
                              <wps:cNvCnPr/>
                              <wps:spPr bwMode="auto">
                                <a:xfrm flipV="1">
                                  <a:off x="5238" y="4220"/>
                                  <a:ext cx="1185" cy="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3" y="425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3" y="4265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42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8" y="434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48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" o:spid="_x0000_s1063" style="position:absolute;margin-left:9.35pt;margin-top:9.3pt;width:124.5pt;height:1in;z-index:251626496" coordorigin="4503,3800" coordsize="249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">
                      <v:oval id="Oval 4" o:spid="_x0000_s1064" style="position:absolute;left:5013;top:38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SQcMA&#10;AADbAAAADwAAAGRycy9kb3ducmV2LnhtbESP0WoCMRRE3wX/IVyhL6LZiohsjVKEgg+FWt0PuG5u&#10;s1s3N2sS3e3fm4Lg4zAzZ5jVpreNuJEPtWMFr9MMBHHpdM1GQXH8mCxBhIissXFMCv4owGY9HKww&#10;167jb7odohEJwiFHBVWMbS5lKCuyGKauJU7ej/MWY5LeSO2xS3DbyFmWLaTFmtNChS1tKyrPh6tV&#10;cDoVrpcX/7Ufm7PH+W/Xms+9Ui+j/v0NRKQ+PsOP9k4rmC3g/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iSQcMAAADbAAAADwAAAAAAAAAAAAAAAACYAgAAZHJzL2Rv&#10;d25yZXYueG1sUEsFBgAAAAAEAAQA9QAAAIgDAAAAAA==&#10;" filled="f"/>
                      <v:line id="Line 5" o:spid="_x0000_s1065" style="position:absolute;visibility:visible;mso-wrap-style:square" from="5343,3920" to="636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<v:line id="Line 6" o:spid="_x0000_s1066" style="position:absolute;flip:y;visibility:visible;mso-wrap-style:square" from="5238,4220" to="6423,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      <v:shape id="Text Box 7" o:spid="_x0000_s1067" type="#_x0000_t202" style="position:absolute;left:4503;top:425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8" o:spid="_x0000_s1068" type="#_x0000_t202" style="position:absolute;left:6273;top:426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42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" o:spid="_x0000_s1069" type="#_x0000_t202" style="position:absolute;left:5448;top:434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48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6</w:t>
            </w:r>
            <w:r w:rsidR="004D7C11" w:rsidRPr="00B015B6">
              <w:rPr>
                <w:rFonts w:ascii="Candara" w:hAnsi="Candara"/>
                <w:b/>
                <w:noProof/>
              </w:rPr>
              <w:t>.</w:t>
            </w: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4D7C11">
            <w:pPr>
              <w:rPr>
                <w:rFonts w:ascii="Candara" w:hAnsi="Candara"/>
                <w:b/>
                <w:noProof/>
              </w:rPr>
            </w:pPr>
          </w:p>
        </w:tc>
      </w:tr>
      <w:tr w:rsidR="004D7C11" w:rsidRPr="00E2708C" w:rsidTr="005B69EC">
        <w:trPr>
          <w:trHeight w:val="3095"/>
        </w:trPr>
        <w:tc>
          <w:tcPr>
            <w:tcW w:w="3450" w:type="dxa"/>
          </w:tcPr>
          <w:p w:rsidR="004D7C11" w:rsidRPr="00B015B6" w:rsidRDefault="005B69EC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1" allowOverlap="1" wp14:anchorId="0BFE5352" wp14:editId="36CF3367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118745</wp:posOffset>
                      </wp:positionV>
                      <wp:extent cx="1949450" cy="1084580"/>
                      <wp:effectExtent l="0" t="0" r="0" b="20320"/>
                      <wp:wrapNone/>
                      <wp:docPr id="86" name="Group 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9450" cy="1084580"/>
                                <a:chOff x="0" y="0"/>
                                <a:chExt cx="1949450" cy="1085018"/>
                              </a:xfrm>
                            </wpg:grpSpPr>
                            <wps:wsp>
                              <wps:cNvPr id="79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28575"/>
                                  <a:ext cx="946727" cy="105644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Line 47"/>
                              <wps:cNvCnPr/>
                              <wps:spPr bwMode="auto">
                                <a:xfrm flipV="1">
                                  <a:off x="466725" y="28575"/>
                                  <a:ext cx="1449676" cy="9133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48"/>
                              <wps:cNvCnPr/>
                              <wps:spPr bwMode="auto">
                                <a:xfrm>
                                  <a:off x="819150" y="28575"/>
                                  <a:ext cx="10946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12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6375" y="0"/>
                                  <a:ext cx="473075" cy="362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416100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="004D7C11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="004D7C11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3950" y="66675"/>
                                  <a:ext cx="473364" cy="363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EF6374" w:rsidRDefault="00EF637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5</w:t>
                                    </w:r>
                                    <w:r w:rsidR="004D7C11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0</w:t>
                                    </w:r>
                                    <w:r w:rsidR="004D7C11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86" o:spid="_x0000_s1070" style="position:absolute;margin-left:2.45pt;margin-top:9.35pt;width:153.5pt;height:85.4pt;z-index:251641856" coordsize="19494,10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">
                      <v:oval id="Oval 46" o:spid="_x0000_s1071" style="position:absolute;left:3429;top:285;width:9467;height:10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QpLsQA&#10;AADbAAAADwAAAGRycy9kb3ducmV2LnhtbESP3WoCMRSE74W+QziF3pSaVYrW1SgiCL0o1L8HOG6O&#10;2dXNyZqk7vbtG6Hg5TAz3zCzRWdrcSMfKscKBv0MBHHhdMVGwWG/fvsAESKyxtoxKfilAIv5U2+G&#10;uXYtb+m2i0YkCIccFZQxNrmUoSjJYui7hjh5J+ctxiS9kdpjm+C2lsMsG0mLFaeFEhtalVRcdj9W&#10;wfF4cJ28+u/Nq7l4fD+3jfnaKPXy3C2nICJ18RH+b39qBeM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EKS7EAAAA2wAAAA8AAAAAAAAAAAAAAAAAmAIAAGRycy9k&#10;b3ducmV2LnhtbFBLBQYAAAAABAAEAPUAAACJAwAAAAA=&#10;" filled="f"/>
                      <v:line id="Line 47" o:spid="_x0000_s1072" style="position:absolute;flip:y;visibility:visible;mso-wrap-style:square" from="4667,285" to="19164,9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    <v:line id="Line 48" o:spid="_x0000_s1073" style="position:absolute;visibility:visible;mso-wrap-style:square" from="8191,285" to="19138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    <v:shape id="Text Box 49" o:spid="_x0000_s1074" type="#_x0000_t202" style="position:absolute;top:3048;width:4733;height:36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<v:textbox>
                          <w:txbxContent>
                            <w:p w:rsidR="004D7C11" w:rsidRPr="00EF6374" w:rsidRDefault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12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0" o:spid="_x0000_s1075" type="#_x0000_t202" style="position:absolute;left:14763;width:4731;height:3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<v:textbox>
                          <w:txbxContent>
                            <w:p w:rsidR="004D7C11" w:rsidRPr="00EF6374" w:rsidRDefault="00416100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proofErr w:type="gramStart"/>
                              <w:r w:rsidR="004D7C11"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="004D7C11"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1" o:spid="_x0000_s1076" type="#_x0000_t202" style="position:absolute;left:11239;top:666;width:4734;height:3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<v:textbox>
                          <w:txbxContent>
                            <w:p w:rsidR="004D7C11" w:rsidRPr="00EF6374" w:rsidRDefault="00EF637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</w:rPr>
                                <w:t>5</w:t>
                              </w:r>
                              <w:r w:rsidR="004D7C11" w:rsidRPr="00EF6374">
                                <w:rPr>
                                  <w:rFonts w:ascii="Candara" w:hAnsi="Candara"/>
                                  <w:sz w:val="18"/>
                                </w:rPr>
                                <w:t>0</w:t>
                              </w:r>
                              <w:r w:rsidR="004D7C11"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7</w:t>
            </w:r>
            <w:r w:rsidR="004D7C11" w:rsidRPr="00B015B6">
              <w:rPr>
                <w:rFonts w:ascii="Candara" w:hAnsi="Candara"/>
                <w:b/>
                <w:noProof/>
              </w:rPr>
              <w:t>.</w:t>
            </w: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4D7C11" w:rsidRPr="00B015B6" w:rsidRDefault="004D7C11" w:rsidP="00BF3BF4">
            <w:pPr>
              <w:rPr>
                <w:rFonts w:ascii="Candara" w:hAnsi="Candara"/>
                <w:b/>
                <w:noProof/>
              </w:rPr>
            </w:pPr>
          </w:p>
          <w:p w:rsidR="005657D1" w:rsidRPr="00B015B6" w:rsidRDefault="005657D1" w:rsidP="00BF3BF4">
            <w:pPr>
              <w:rPr>
                <w:rFonts w:ascii="Candara" w:hAnsi="Candara"/>
                <w:b/>
                <w:noProof/>
              </w:rPr>
            </w:pPr>
          </w:p>
        </w:tc>
        <w:tc>
          <w:tcPr>
            <w:tcW w:w="3498" w:type="dxa"/>
          </w:tcPr>
          <w:p w:rsidR="004D7C11" w:rsidRPr="00B015B6" w:rsidRDefault="00B43E08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22400" behindDoc="0" locked="0" layoutInCell="1" allowOverlap="1" wp14:anchorId="45F3BC40" wp14:editId="3289C82E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45731</wp:posOffset>
                      </wp:positionV>
                      <wp:extent cx="914400" cy="1409700"/>
                      <wp:effectExtent l="0" t="0" r="1905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14400" cy="1409700"/>
                                <a:chOff x="0" y="0"/>
                                <a:chExt cx="914400" cy="1409700"/>
                              </a:xfrm>
                            </wpg:grpSpPr>
                            <wps:wsp>
                              <wps:cNvPr id="10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00025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5"/>
                              <wps:cNvCnPr/>
                              <wps:spPr bwMode="auto">
                                <a:xfrm>
                                  <a:off x="209550" y="276225"/>
                                  <a:ext cx="647700" cy="619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6"/>
                              <wps:cNvCnPr/>
                              <wps:spPr bwMode="auto">
                                <a:xfrm flipV="1">
                                  <a:off x="142875" y="466725"/>
                                  <a:ext cx="752475" cy="533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0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136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1095375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96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542925"/>
                                  <a:ext cx="6096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416100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3" o:spid="_x0000_s1077" style="position:absolute;margin-left:39.6pt;margin-top:3.6pt;width:1in;height:111pt;z-index:251622400" coordsize="9144,14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">
                      <v:oval id="Oval 4" o:spid="_x0000_s1078" style="position:absolute;top:2000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FlE8QA&#10;AADb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q+0MsvMoB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hZRPEAAAA2wAAAA8AAAAAAAAAAAAAAAAAmAIAAGRycy9k&#10;b3ducmV2LnhtbFBLBQYAAAAABAAEAPUAAACJAwAAAAA=&#10;" filled="f"/>
                      <v:line id="Line 5" o:spid="_x0000_s1079" style="position:absolute;visibility:visible;mso-wrap-style:square" from="2095,2762" to="8572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line id="Line 6" o:spid="_x0000_s1080" style="position:absolute;flip:y;visibility:visible;mso-wrap-style:square" from="1428,4667" to="8953,10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    <v:shape id="Text Box 7" o:spid="_x0000_s1081" type="#_x0000_t202" style="position:absolute;left:3429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136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8" o:spid="_x0000_s1082" type="#_x0000_t202" style="position:absolute;left:3429;top:10953;width:4572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96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" o:spid="_x0000_s1083" type="#_x0000_t202" style="position:absolute;left:2286;top:5429;width:609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BF3BF4" w:rsidRPr="00EF6374" w:rsidRDefault="00416100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8</w:t>
            </w:r>
            <w:r w:rsidR="004D7C11" w:rsidRPr="00B015B6">
              <w:rPr>
                <w:rFonts w:ascii="Candara" w:hAnsi="Candara"/>
                <w:b/>
                <w:noProof/>
              </w:rPr>
              <w:t xml:space="preserve">. </w:t>
            </w:r>
          </w:p>
        </w:tc>
        <w:tc>
          <w:tcPr>
            <w:tcW w:w="3636" w:type="dxa"/>
          </w:tcPr>
          <w:p w:rsidR="004D7C11" w:rsidRPr="00B015B6" w:rsidRDefault="00B43E08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3664" behindDoc="0" locked="0" layoutInCell="1" allowOverlap="1" wp14:anchorId="6AD159E3" wp14:editId="7C7236BF">
                      <wp:simplePos x="0" y="0"/>
                      <wp:positionH relativeFrom="column">
                        <wp:posOffset>135976</wp:posOffset>
                      </wp:positionH>
                      <wp:positionV relativeFrom="paragraph">
                        <wp:posOffset>170814</wp:posOffset>
                      </wp:positionV>
                      <wp:extent cx="1849755" cy="913765"/>
                      <wp:effectExtent l="0" t="57150" r="0" b="0"/>
                      <wp:wrapNone/>
                      <wp:docPr id="55" name="Group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747000">
                                <a:off x="0" y="0"/>
                                <a:ext cx="1849755" cy="913765"/>
                                <a:chOff x="0" y="0"/>
                                <a:chExt cx="1857375" cy="895350"/>
                              </a:xfrm>
                            </wpg:grpSpPr>
                            <wpg:grpSp>
                              <wpg:cNvPr id="56" name="Group 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850" y="0"/>
                                  <a:ext cx="1533525" cy="895350"/>
                                  <a:chOff x="1398" y="6065"/>
                                  <a:chExt cx="2670" cy="1455"/>
                                </a:xfrm>
                              </wpg:grpSpPr>
                              <wpg:grpSp>
                                <wpg:cNvPr id="57" name="Group 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98" y="6065"/>
                                    <a:ext cx="2430" cy="1455"/>
                                    <a:chOff x="8490" y="13365"/>
                                    <a:chExt cx="2430" cy="1455"/>
                                  </a:xfrm>
                                </wpg:grpSpPr>
                                <wps:wsp>
                                  <wps:cNvPr id="58" name="Oval 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490" y="13380"/>
                                      <a:ext cx="1440" cy="144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9" name="Line 20"/>
                                  <wps:cNvCnPr/>
                                  <wps:spPr bwMode="auto">
                                    <a:xfrm>
                                      <a:off x="9270" y="13365"/>
                                      <a:ext cx="1635" cy="5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0" name="Line 21"/>
                                  <wps:cNvCnPr/>
                                  <wps:spPr bwMode="auto">
                                    <a:xfrm flipH="1">
                                      <a:off x="9480" y="13935"/>
                                      <a:ext cx="1440" cy="8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1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68" y="6516"/>
                                    <a:ext cx="720" cy="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0988" w:rsidRDefault="00D60988" w:rsidP="00D60988">
                                      <w:pPr>
                                        <w:rPr>
                                          <w:rFonts w:ascii="Comic Sans MS" w:hAnsi="Comic Sans MS"/>
                                          <w:sz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0" y="6455"/>
                                    <a:ext cx="1118" cy="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0988" w:rsidRPr="00EF6374" w:rsidRDefault="00D60988" w:rsidP="00D6098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</w:pPr>
                                      <w:r w:rsidRPr="00EF6374"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  <w:t xml:space="preserve"> 100</w:t>
                                      </w:r>
                                      <w:r w:rsidRPr="00EF6374">
                                        <w:rPr>
                                          <w:rFonts w:ascii="Candara" w:hAnsi="Candara"/>
                                          <w:sz w:val="18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85750"/>
                                  <a:ext cx="413535" cy="3046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0988" w:rsidRPr="00EF6374" w:rsidRDefault="00D60988" w:rsidP="00D609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5" o:spid="_x0000_s1084" style="position:absolute;margin-left:10.7pt;margin-top:13.45pt;width:145.65pt;height:71.95pt;rotation:815923fd;z-index:251633664;mso-width-relative:margin;mso-height-relative:margin" coordsize="18573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">
                      <v:group id="Group 56" o:spid="_x0000_s1085" style="position:absolute;left:3238;width:15335;height:8953" coordorigin="1398,6065" coordsize="267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group id="Group 18" o:spid="_x0000_s1086" style="position:absolute;left:1398;top:6065;width:2430;height:1455" coordorigin="8490,13365" coordsize="243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  <v:oval id="Oval 19" o:spid="_x0000_s1087" style="position:absolute;left:8490;top:1338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3Q1cAA&#10;AADbAAAADwAAAGRycy9kb3ducmV2LnhtbERPy2oCMRTdF/yHcAU3RTMtVWQ0ihQKXQg+P+A6uWZG&#10;Jzdjkjrj3zcLweXhvOfLztbiTj5UjhV8jDIQxIXTFRsFx8PPcAoiRGSNtWNS8KAAy0XvbY65di3v&#10;6L6PRqQQDjkqKGNscilDUZLFMHINceLOzluMCXojtcc2hdtafmbZRFqsODWU2NB3ScV1/2cVnE5H&#10;18mb32zfzdXj16VtzHqr1KDfrWYgInXxJX66f7WCcRqb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r3Q1cAAAADbAAAADwAAAAAAAAAAAAAAAACYAgAAZHJzL2Rvd25y&#10;ZXYueG1sUEsFBgAAAAAEAAQA9QAAAIUDAAAAAA==&#10;" filled="f"/>
                          <v:line id="Line 20" o:spid="_x0000_s1088" style="position:absolute;visibility:visible;mso-wrap-style:square" from="9270,13365" to="10905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      <v:line id="Line 21" o:spid="_x0000_s1089" style="position:absolute;flip:x;visibility:visible;mso-wrap-style:square" from="9480,13935" to="10920,1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    </v:group>
                        <v:shape id="Text Box 22" o:spid="_x0000_s1090" type="#_x0000_t202" style="position:absolute;left:2268;top:6516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  <v:textbox>
                            <w:txbxContent>
                              <w:p w:rsidR="00D60988" w:rsidRDefault="00D60988" w:rsidP="00D60988">
                                <w:pPr>
                                  <w:rPr>
                                    <w:rFonts w:ascii="Comic Sans MS" w:hAnsi="Comic Sans MS"/>
                                    <w:sz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23" o:spid="_x0000_s1091" type="#_x0000_t202" style="position:absolute;left:2950;top:6455;width:111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  <v:textbox>
                            <w:txbxContent>
                              <w:p w:rsidR="00D60988" w:rsidRPr="00EF6374" w:rsidRDefault="00D60988" w:rsidP="00D60988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EF6374">
                                  <w:rPr>
                                    <w:rFonts w:ascii="Candara" w:hAnsi="Candara"/>
                                    <w:sz w:val="18"/>
                                  </w:rPr>
                                  <w:t xml:space="preserve"> 100</w:t>
                                </w:r>
                                <w:r w:rsidRPr="00EF6374">
                                  <w:rPr>
                                    <w:rFonts w:ascii="Candara" w:hAnsi="Candara"/>
                                    <w:sz w:val="18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  <v:shape id="Text Box 22" o:spid="_x0000_s1092" type="#_x0000_t202" style="position:absolute;top:2857;width:4135;height:30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D60988" w:rsidRPr="00EF6374" w:rsidRDefault="00D60988" w:rsidP="00D609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9</w:t>
            </w:r>
            <w:r w:rsidR="004D7C11" w:rsidRPr="00B015B6">
              <w:rPr>
                <w:rFonts w:ascii="Candara" w:hAnsi="Candara"/>
                <w:b/>
                <w:noProof/>
              </w:rPr>
              <w:t xml:space="preserve">. </w:t>
            </w:r>
          </w:p>
        </w:tc>
      </w:tr>
      <w:tr w:rsidR="004D7C11" w:rsidRPr="00E2708C" w:rsidTr="005B69EC">
        <w:trPr>
          <w:trHeight w:val="3140"/>
        </w:trPr>
        <w:tc>
          <w:tcPr>
            <w:tcW w:w="3450" w:type="dxa"/>
          </w:tcPr>
          <w:p w:rsidR="005657D1" w:rsidRPr="00B015B6" w:rsidRDefault="00416100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0D0E75C5" wp14:editId="7EC8BAF0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127000</wp:posOffset>
                      </wp:positionV>
                      <wp:extent cx="1961207" cy="1009650"/>
                      <wp:effectExtent l="0" t="0" r="1270" b="19050"/>
                      <wp:wrapNone/>
                      <wp:docPr id="151" name="Group 1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61207" cy="1009650"/>
                                <a:chOff x="0" y="0"/>
                                <a:chExt cx="1961207" cy="1009650"/>
                              </a:xfrm>
                            </wpg:grpSpPr>
                            <wps:wsp>
                              <wps:cNvPr id="119" name="Oval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3375" y="0"/>
                                  <a:ext cx="950614" cy="10096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Line 71"/>
                              <wps:cNvCnPr/>
                              <wps:spPr bwMode="auto">
                                <a:xfrm flipV="1">
                                  <a:off x="361950" y="209550"/>
                                  <a:ext cx="1534845" cy="1156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/>
                              <wps:spPr bwMode="auto">
                                <a:xfrm flipH="1">
                                  <a:off x="514350" y="209550"/>
                                  <a:ext cx="1386312" cy="6836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57200"/>
                                  <a:ext cx="554525" cy="347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EF6374" w:rsidRDefault="005657D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161925"/>
                                  <a:ext cx="475307" cy="347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EF6374" w:rsidRDefault="005657D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1550" y="266700"/>
                                  <a:ext cx="475307" cy="347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EF6374" w:rsidRDefault="005657D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0</w:t>
                                    </w: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51" o:spid="_x0000_s1093" style="position:absolute;margin-left:8.85pt;margin-top:10pt;width:154.45pt;height:79.5pt;z-index:251668480" coordsize="19612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">
                      <v:oval id="Oval 70" o:spid="_x0000_s1094" style="position:absolute;left:3333;width:9506;height:10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wb8IA&#10;AADcAAAADwAAAGRycy9kb3ducmV2LnhtbERPzWoCMRC+F3yHMIKXolmlFF2NIgXBg1CrPsC4GbOr&#10;m8k2ie727ZtCwdt8fL+zWHW2Fg/yoXKsYDzKQBAXTldsFJyOm+EURIjIGmvHpOCHAqyWvZcF5tq1&#10;/EWPQzQihXDIUUEZY5NLGYqSLIaRa4gTd3HeYkzQG6k9tinc1nKSZe/SYsWpocSGPkoqboe7VXA+&#10;n1wnv/3n/tXcPL5d28bs9koN+t16DiJSF5/if/dWp/njGf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nBvwgAAANwAAAAPAAAAAAAAAAAAAAAAAJgCAABkcnMvZG93&#10;bnJldi54bWxQSwUGAAAAAAQABAD1AAAAhwMAAAAA&#10;" filled="f"/>
                      <v:line id="Line 71" o:spid="_x0000_s1095" style="position:absolute;flip:y;visibility:visible;mso-wrap-style:square" from="3619,2095" to="18967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    <v:line id="Line 72" o:spid="_x0000_s1096" style="position:absolute;flip:x;visibility:visible;mso-wrap-style:square" from="5143,2095" to="19006,8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shape id="Text Box 74" o:spid="_x0000_s1097" type="#_x0000_t202" style="position:absolute;top:4572;width:5545;height:3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<v:textbox>
                          <w:txbxContent>
                            <w:p w:rsidR="005657D1" w:rsidRPr="00EF6374" w:rsidRDefault="005657D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5" o:spid="_x0000_s1098" type="#_x0000_t202" style="position:absolute;left:14859;top:1619;width:4753;height:3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5657D1" w:rsidRPr="00EF6374" w:rsidRDefault="005657D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6" o:spid="_x0000_s1099" type="#_x0000_t202" style="position:absolute;left:9715;top:2667;width:4753;height:3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5657D1" w:rsidRPr="00EF6374" w:rsidRDefault="005657D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0</w:t>
                              </w:r>
                              <w:r w:rsidRPr="00EF6374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657D1"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75B8967D" wp14:editId="4572405B">
                      <wp:simplePos x="0" y="0"/>
                      <wp:positionH relativeFrom="column">
                        <wp:posOffset>2926080</wp:posOffset>
                      </wp:positionH>
                      <wp:positionV relativeFrom="paragraph">
                        <wp:posOffset>4398010</wp:posOffset>
                      </wp:positionV>
                      <wp:extent cx="1924050" cy="1263650"/>
                      <wp:effectExtent l="0" t="3175" r="0" b="0"/>
                      <wp:wrapNone/>
                      <wp:docPr id="110" name="Group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4050" cy="1263650"/>
                                <a:chOff x="8028" y="1025"/>
                                <a:chExt cx="3030" cy="1990"/>
                              </a:xfrm>
                            </wpg:grpSpPr>
                            <wps:wsp>
                              <wps:cNvPr id="111" name="Oval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38" y="1325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Line 63"/>
                              <wps:cNvCnPr/>
                              <wps:spPr bwMode="auto">
                                <a:xfrm flipV="1">
                                  <a:off x="8583" y="1625"/>
                                  <a:ext cx="2325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64"/>
                              <wps:cNvCnPr/>
                              <wps:spPr bwMode="auto">
                                <a:xfrm flipH="1">
                                  <a:off x="8808" y="1625"/>
                                  <a:ext cx="2100" cy="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8" y="1025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Default="005657D1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>140</w:t>
                                    </w: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8" y="1980"/>
                                  <a:ext cx="8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Default="005657D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t xml:space="preserve">  80</w:t>
                                    </w: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38" y="152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Default="005657D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t>x</w:t>
                                    </w:r>
                                    <w:proofErr w:type="gramEnd"/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28" y="252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Default="005657D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t>110</w:t>
                                    </w: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" o:spid="_x0000_s1100" style="position:absolute;margin-left:230.4pt;margin-top:346.3pt;width:151.5pt;height:99.5pt;z-index:251656192" coordorigin="8028,1025" coordsize="3030,1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">
                      <v:oval id="Oval 62" o:spid="_x0000_s1101" style="position:absolute;left:8538;top:1325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B8acIA&#10;AADcAAAADwAAAGRycy9kb3ducmV2LnhtbERPS2rDMBDdB3oHMYVsQiO7lBDcyKEUCl0U8j3AxJrK&#10;rq2RK6mxc/uoEMhuHu87q/VoO3EmHxrHCvJ5BoK4crpho+B4+HhagggRWWPnmBRcKMC6fJissNBu&#10;4B2d99GIFMKhQAV1jH0hZahqshjmridO3LfzFmOC3kjtcUjhtpPPWbaQFhtODTX29F5T1e7/rILT&#10;6ehG+es325lpPb78DL352io1fRzfXkFEGuNdfHN/6jQ/z+H/mXSBL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4HxpwgAAANwAAAAPAAAAAAAAAAAAAAAAAJgCAABkcnMvZG93&#10;bnJldi54bWxQSwUGAAAAAAQABAD1AAAAhwMAAAAA&#10;" filled="f"/>
                      <v:line id="Line 63" o:spid="_x0000_s1102" style="position:absolute;flip:y;visibility:visible;mso-wrap-style:square" from="8583,1625" to="10908,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      <v:line id="Line 64" o:spid="_x0000_s1103" style="position:absolute;flip:x;visibility:visible;mso-wrap-style:square" from="8808,1625" to="10908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      <v:shape id="Text Box 65" o:spid="_x0000_s1104" type="#_x0000_t202" style="position:absolute;left:8958;top:102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<v:textbox>
                          <w:txbxContent>
                            <w:p w:rsidR="005657D1" w:rsidRDefault="005657D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140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6" o:spid="_x0000_s1105" type="#_x0000_t202" style="position:absolute;left:8028;top:1980;width:8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5657D1" w:rsidRDefault="005657D1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 xml:space="preserve">  8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7" o:spid="_x0000_s1106" type="#_x0000_t202" style="position:absolute;left:10338;top:152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5657D1" w:rsidRDefault="005657D1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8" o:spid="_x0000_s1107" type="#_x0000_t202" style="position:absolute;left:9528;top:252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    <v:textbox>
                          <w:txbxContent>
                            <w:p w:rsidR="005657D1" w:rsidRDefault="005657D1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>11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657D1" w:rsidRPr="00B015B6">
              <w:rPr>
                <w:rFonts w:ascii="Candara" w:hAnsi="Candara"/>
                <w:b/>
                <w:noProof/>
              </w:rPr>
              <w:t>1</w:t>
            </w:r>
            <w:r w:rsidR="00B43E08" w:rsidRPr="00B015B6">
              <w:rPr>
                <w:rFonts w:ascii="Candara" w:hAnsi="Candara"/>
                <w:b/>
                <w:noProof/>
              </w:rPr>
              <w:t>0</w:t>
            </w:r>
            <w:r w:rsidR="005657D1" w:rsidRPr="00B015B6">
              <w:rPr>
                <w:rFonts w:ascii="Candara" w:hAnsi="Candara"/>
                <w:b/>
                <w:noProof/>
              </w:rPr>
              <w:t>.</w:t>
            </w:r>
          </w:p>
          <w:p w:rsidR="005657D1" w:rsidRPr="00E2708C" w:rsidRDefault="005657D1" w:rsidP="005657D1">
            <w:pPr>
              <w:rPr>
                <w:rFonts w:ascii="Candara" w:hAnsi="Candara"/>
              </w:rPr>
            </w:pPr>
          </w:p>
          <w:p w:rsidR="005657D1" w:rsidRPr="00E2708C" w:rsidRDefault="005657D1" w:rsidP="005657D1">
            <w:pPr>
              <w:rPr>
                <w:rFonts w:ascii="Candara" w:hAnsi="Candara"/>
              </w:rPr>
            </w:pPr>
          </w:p>
          <w:p w:rsidR="005657D1" w:rsidRPr="00E2708C" w:rsidRDefault="005657D1" w:rsidP="005657D1">
            <w:pPr>
              <w:rPr>
                <w:rFonts w:ascii="Candara" w:hAnsi="Candara"/>
              </w:rPr>
            </w:pPr>
          </w:p>
          <w:p w:rsidR="004D7C11" w:rsidRPr="00E2708C" w:rsidRDefault="004D7C11" w:rsidP="008E25A6">
            <w:pPr>
              <w:rPr>
                <w:rFonts w:ascii="Candara" w:hAnsi="Candara"/>
              </w:rPr>
            </w:pPr>
          </w:p>
        </w:tc>
        <w:tc>
          <w:tcPr>
            <w:tcW w:w="3498" w:type="dxa"/>
          </w:tcPr>
          <w:p w:rsidR="004D7C11" w:rsidRPr="00B015B6" w:rsidRDefault="00B43E08" w:rsidP="00B43E08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24448" behindDoc="0" locked="0" layoutInCell="1" allowOverlap="1" wp14:anchorId="1201EE33" wp14:editId="6F1BC4C9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90500</wp:posOffset>
                      </wp:positionV>
                      <wp:extent cx="1581150" cy="914400"/>
                      <wp:effectExtent l="0" t="0" r="0" b="19050"/>
                      <wp:wrapNone/>
                      <wp:docPr id="16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1150" cy="914400"/>
                                <a:chOff x="4503" y="3800"/>
                                <a:chExt cx="2490" cy="1440"/>
                              </a:xfrm>
                            </wpg:grpSpPr>
                            <wps:wsp>
                              <wps:cNvPr id="17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13" y="3800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Line 5"/>
                              <wps:cNvCnPr/>
                              <wps:spPr bwMode="auto">
                                <a:xfrm>
                                  <a:off x="5343" y="3920"/>
                                  <a:ext cx="1020" cy="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6"/>
                              <wps:cNvCnPr/>
                              <wps:spPr bwMode="auto">
                                <a:xfrm flipV="1">
                                  <a:off x="5238" y="4220"/>
                                  <a:ext cx="1185" cy="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3" y="425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EF637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 xml:space="preserve"> </w:t>
                                    </w:r>
                                    <w:r w:rsidR="00BF3BF4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78</w:t>
                                    </w:r>
                                    <w:r w:rsidR="00BF3BF4"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3" y="4265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x</w:t>
                                    </w:r>
                                    <w:proofErr w:type="gramEnd"/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8" y="434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F3BF4" w:rsidRPr="00EF6374" w:rsidRDefault="00BF3BF4" w:rsidP="00BF3BF4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EF6374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54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" o:spid="_x0000_s1108" style="position:absolute;margin-left:15.75pt;margin-top:15pt;width:124.5pt;height:1in;z-index:251624448" coordorigin="4503,3800" coordsize="249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">
                      <v:oval id="Oval 4" o:spid="_x0000_s1109" style="position:absolute;left:5013;top:38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j9Z8EA&#10;AADbAAAADwAAAGRycy9kb3ducmV2LnhtbERPzWoCMRC+F3yHMIKXUrMVacvWKFIQPAha6wOMmzG7&#10;upmsSXTXtzeC0Nt8fL8zmXW2FlfyoXKs4H2YgSAunK7YKNj9Ld6+QISIrLF2TApuFGA27b1MMNeu&#10;5V+6bqMRKYRDjgrKGJtcylCUZDEMXUOcuIPzFmOC3kjtsU3htpajLPuQFitODSU29FNScdperIL9&#10;fuc6efbrzas5eRwf28asNkoN+t38G0SkLv6Ln+6lTvM/4f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I/WfBAAAA2wAAAA8AAAAAAAAAAAAAAAAAmAIAAGRycy9kb3du&#10;cmV2LnhtbFBLBQYAAAAABAAEAPUAAACGAwAAAAA=&#10;" filled="f"/>
                      <v:line id="Line 5" o:spid="_x0000_s1110" style="position:absolute;visibility:visible;mso-wrap-style:square" from="5343,3920" to="636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line id="Line 6" o:spid="_x0000_s1111" style="position:absolute;flip:y;visibility:visible;mso-wrap-style:square" from="5238,4220" to="6423,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<v:shape id="Text Box 7" o:spid="_x0000_s1112" type="#_x0000_t202" style="position:absolute;left:4503;top:425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BF3BF4" w:rsidRPr="00EF6374" w:rsidRDefault="00EF637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</w:rPr>
                                <w:t xml:space="preserve"> </w:t>
                              </w:r>
                              <w:r w:rsidR="00BF3BF4" w:rsidRPr="00EF6374">
                                <w:rPr>
                                  <w:rFonts w:ascii="Candara" w:hAnsi="Candara"/>
                                  <w:sz w:val="18"/>
                                </w:rPr>
                                <w:t>78</w:t>
                              </w:r>
                              <w:r w:rsidR="00BF3BF4"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8" o:spid="_x0000_s1113" type="#_x0000_t202" style="position:absolute;left:6273;top:426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proofErr w:type="gramStart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" o:spid="_x0000_s1114" type="#_x0000_t202" style="position:absolute;left:5448;top:434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BF3BF4" w:rsidRPr="00EF6374" w:rsidRDefault="00BF3BF4" w:rsidP="00BF3BF4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F6374">
                                <w:rPr>
                                  <w:rFonts w:ascii="Candara" w:hAnsi="Candara"/>
                                  <w:sz w:val="18"/>
                                </w:rPr>
                                <w:t>54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657D1" w:rsidRPr="00B015B6">
              <w:rPr>
                <w:rFonts w:ascii="Candara" w:hAnsi="Candara"/>
                <w:b/>
                <w:noProof/>
              </w:rPr>
              <w:t>1</w:t>
            </w:r>
            <w:r w:rsidRPr="00B015B6">
              <w:rPr>
                <w:rFonts w:ascii="Candara" w:hAnsi="Candara"/>
                <w:b/>
                <w:noProof/>
              </w:rPr>
              <w:t>1</w:t>
            </w:r>
            <w:r w:rsidR="005657D1" w:rsidRPr="00B015B6">
              <w:rPr>
                <w:rFonts w:ascii="Candara" w:hAnsi="Candara"/>
                <w:b/>
                <w:noProof/>
              </w:rPr>
              <w:t>.</w:t>
            </w:r>
            <w:r w:rsidR="000213D3" w:rsidRPr="00B015B6">
              <w:rPr>
                <w:rFonts w:ascii="Candara" w:hAnsi="Candara"/>
                <w:b/>
                <w:noProof/>
              </w:rPr>
              <w:t xml:space="preserve"> </w:t>
            </w:r>
          </w:p>
        </w:tc>
        <w:tc>
          <w:tcPr>
            <w:tcW w:w="3636" w:type="dxa"/>
          </w:tcPr>
          <w:p w:rsidR="004D7C11" w:rsidRPr="00B015B6" w:rsidRDefault="005B69E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4B6FD247" wp14:editId="1BE2C8FC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141605</wp:posOffset>
                      </wp:positionV>
                      <wp:extent cx="1924050" cy="914400"/>
                      <wp:effectExtent l="0" t="0" r="0" b="19050"/>
                      <wp:wrapNone/>
                      <wp:docPr id="135" name="Group 1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4050" cy="914400"/>
                                <a:chOff x="0" y="0"/>
                                <a:chExt cx="1924050" cy="914400"/>
                              </a:xfrm>
                            </wpg:grpSpPr>
                            <wps:wsp>
                              <wps:cNvPr id="102" name="Oval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3850" y="0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Line 54"/>
                              <wps:cNvCnPr/>
                              <wps:spPr bwMode="auto">
                                <a:xfrm flipV="1">
                                  <a:off x="352425" y="190500"/>
                                  <a:ext cx="1476375" cy="104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55"/>
                              <wps:cNvCnPr/>
                              <wps:spPr bwMode="auto">
                                <a:xfrm flipH="1">
                                  <a:off x="495300" y="190500"/>
                                  <a:ext cx="1333500" cy="619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725" y="257175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8466B0" w:rsidRDefault="000213D3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8"/>
                                      </w:rPr>
                                      <w:t xml:space="preserve">  </w:t>
                                    </w:r>
                                    <w:r w:rsidRPr="008466B0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25</w:t>
                                    </w:r>
                                    <w:r w:rsidR="005657D1" w:rsidRPr="008466B0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19100"/>
                                  <a:ext cx="5334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8466B0" w:rsidRDefault="000213D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8466B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 </w:t>
                                    </w:r>
                                    <w:proofErr w:type="gramStart"/>
                                    <w:r w:rsidRPr="008466B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="005657D1" w:rsidRPr="008466B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5400" y="171450"/>
                                  <a:ext cx="6286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8466B0" w:rsidRDefault="000213D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8466B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5</w:t>
                                    </w:r>
                                    <w:r w:rsidR="005657D1" w:rsidRPr="008466B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35" o:spid="_x0000_s1115" style="position:absolute;margin-left:17.7pt;margin-top:11.15pt;width:151.5pt;height:1in;z-index:251654144" coordsize="19240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">
                      <v:oval id="Oval 53" o:spid="_x0000_s1116" style="position:absolute;left:3238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0w8EA&#10;AADcAAAADwAAAGRycy9kb3ducmV2LnhtbERP22oCMRB9L/gPYQRfimYrImU1igiFPhS81A8YN2N2&#10;dTPZJqm7/r0RBN/mcK4zX3a2FlfyoXKs4GOUgSAunK7YKDj8fg0/QYSIrLF2TApuFGC56L3NMdeu&#10;5R1d99GIFMIhRwVljE0uZShKshhGriFO3Ml5izFBb6T22KZwW8txlk2lxYpTQ4kNrUsqLvt/q+B4&#10;PLhO/vnN9t1cPE7ObWN+tkoN+t1qBiJSF1/ip/tbp/nZGB7PpAvk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rdMPBAAAA3AAAAA8AAAAAAAAAAAAAAAAAmAIAAGRycy9kb3du&#10;cmV2LnhtbFBLBQYAAAAABAAEAPUAAACGAwAAAAA=&#10;" filled="f"/>
                      <v:line id="Line 54" o:spid="_x0000_s1117" style="position:absolute;flip:y;visibility:visible;mso-wrap-style:square" from="3524,1905" to="18288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    <v:line id="Line 55" o:spid="_x0000_s1118" style="position:absolute;flip:x;visibility:visible;mso-wrap-style:square" from="4953,1905" to="18288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    <v:shape id="Text Box 56" o:spid="_x0000_s1119" type="#_x0000_t202" style="position:absolute;left:8477;top:2571;width:4572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<v:textbox>
                          <w:txbxContent>
                            <w:p w:rsidR="005657D1" w:rsidRPr="008466B0" w:rsidRDefault="000213D3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r w:rsidRPr="008466B0">
                                <w:rPr>
                                  <w:rFonts w:ascii="Candara" w:hAnsi="Candara"/>
                                  <w:sz w:val="18"/>
                                </w:rPr>
                                <w:t>25</w:t>
                              </w:r>
                              <w:r w:rsidR="005657D1" w:rsidRPr="008466B0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7" o:spid="_x0000_s1120" type="#_x0000_t202" style="position:absolute;top:4191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<v:textbox>
                          <w:txbxContent>
                            <w:p w:rsidR="005657D1" w:rsidRPr="008466B0" w:rsidRDefault="000213D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8466B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 </w:t>
                              </w:r>
                              <w:proofErr w:type="gramStart"/>
                              <w:r w:rsidRPr="008466B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="005657D1" w:rsidRPr="008466B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8" o:spid="_x0000_s1121" type="#_x0000_t202" style="position:absolute;left:12954;top:1714;width:628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<v:textbox>
                          <w:txbxContent>
                            <w:p w:rsidR="005657D1" w:rsidRPr="008466B0" w:rsidRDefault="000213D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8466B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5</w:t>
                              </w:r>
                              <w:r w:rsidR="005657D1" w:rsidRPr="008466B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657D1" w:rsidRPr="00B015B6">
              <w:rPr>
                <w:rFonts w:ascii="Candara" w:hAnsi="Candara"/>
                <w:b/>
                <w:noProof/>
              </w:rPr>
              <w:t>1</w:t>
            </w:r>
            <w:r w:rsidR="00B43E08" w:rsidRPr="00B015B6">
              <w:rPr>
                <w:rFonts w:ascii="Candara" w:hAnsi="Candara"/>
                <w:b/>
                <w:noProof/>
              </w:rPr>
              <w:t>2</w:t>
            </w:r>
            <w:r w:rsidR="005657D1" w:rsidRPr="00B015B6">
              <w:rPr>
                <w:rFonts w:ascii="Candara" w:hAnsi="Candara"/>
                <w:b/>
                <w:noProof/>
              </w:rPr>
              <w:t>.</w:t>
            </w: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Pr="00E2708C" w:rsidRDefault="005657D1">
            <w:pPr>
              <w:rPr>
                <w:rFonts w:ascii="Candara" w:hAnsi="Candara"/>
                <w:noProof/>
              </w:rPr>
            </w:pPr>
          </w:p>
          <w:p w:rsidR="005657D1" w:rsidRDefault="005657D1">
            <w:pPr>
              <w:rPr>
                <w:rFonts w:ascii="Candara" w:hAnsi="Candara"/>
                <w:noProof/>
              </w:rPr>
            </w:pPr>
          </w:p>
          <w:p w:rsidR="00B015B6" w:rsidRDefault="00B015B6">
            <w:pPr>
              <w:rPr>
                <w:rFonts w:ascii="Candara" w:hAnsi="Candara"/>
                <w:noProof/>
              </w:rPr>
            </w:pPr>
          </w:p>
          <w:p w:rsidR="00B015B6" w:rsidRDefault="00B015B6">
            <w:pPr>
              <w:rPr>
                <w:rFonts w:ascii="Candara" w:hAnsi="Candara"/>
                <w:noProof/>
              </w:rPr>
            </w:pPr>
          </w:p>
          <w:p w:rsidR="00B015B6" w:rsidRPr="00E2708C" w:rsidRDefault="00B015B6">
            <w:pPr>
              <w:rPr>
                <w:rFonts w:ascii="Candara" w:hAnsi="Candara"/>
                <w:noProof/>
              </w:rPr>
            </w:pPr>
          </w:p>
        </w:tc>
      </w:tr>
      <w:tr w:rsidR="00B015B6" w:rsidRPr="00E2708C" w:rsidTr="00B015B6">
        <w:trPr>
          <w:trHeight w:val="251"/>
        </w:trPr>
        <w:tc>
          <w:tcPr>
            <w:tcW w:w="10584" w:type="dxa"/>
            <w:gridSpan w:val="3"/>
          </w:tcPr>
          <w:p w:rsidR="00B015B6" w:rsidRPr="00B015B6" w:rsidRDefault="00B015B6" w:rsidP="00B015B6">
            <w:pPr>
              <w:jc w:val="center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lastRenderedPageBreak/>
              <w:t>Round any decimal answers to the nearest tenth.</w:t>
            </w:r>
          </w:p>
        </w:tc>
      </w:tr>
      <w:tr w:rsidR="00B43E08" w:rsidRPr="00E2708C" w:rsidTr="000E038F">
        <w:trPr>
          <w:trHeight w:val="3581"/>
        </w:trPr>
        <w:tc>
          <w:tcPr>
            <w:tcW w:w="3450" w:type="dxa"/>
          </w:tcPr>
          <w:p w:rsidR="00B43E08" w:rsidRPr="00B015B6" w:rsidRDefault="00B43E08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w:t>13.</w:t>
            </w:r>
          </w:p>
          <w:p w:rsidR="00B43E08" w:rsidRPr="00E2708C" w:rsidRDefault="004B1D8B" w:rsidP="00BF3BF4">
            <w:pPr>
              <w:rPr>
                <w:rFonts w:ascii="Candara" w:hAnsi="Candara"/>
                <w:noProof/>
              </w:rPr>
            </w:pPr>
            <w:r w:rsidRPr="00E2708C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5F3CE19D" wp14:editId="3DA82A2A">
                      <wp:simplePos x="0" y="0"/>
                      <wp:positionH relativeFrom="column">
                        <wp:posOffset>99391</wp:posOffset>
                      </wp:positionH>
                      <wp:positionV relativeFrom="paragraph">
                        <wp:posOffset>73302</wp:posOffset>
                      </wp:positionV>
                      <wp:extent cx="2000250" cy="1009816"/>
                      <wp:effectExtent l="0" t="0" r="0" b="19050"/>
                      <wp:wrapNone/>
                      <wp:docPr id="136" name="Group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00250" cy="1009816"/>
                                <a:chOff x="0" y="0"/>
                                <a:chExt cx="1885950" cy="914400"/>
                              </a:xfrm>
                            </wpg:grpSpPr>
                            <wps:wsp>
                              <wps:cNvPr id="137" name="Oval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3850" y="0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71"/>
                              <wps:cNvCnPr/>
                              <wps:spPr bwMode="auto">
                                <a:xfrm flipV="1">
                                  <a:off x="352425" y="190500"/>
                                  <a:ext cx="1476375" cy="104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72"/>
                              <wps:cNvCnPr/>
                              <wps:spPr bwMode="auto">
                                <a:xfrm flipH="1">
                                  <a:off x="495300" y="190500"/>
                                  <a:ext cx="1333500" cy="619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19100"/>
                                  <a:ext cx="5334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3E08" w:rsidRPr="00286E16" w:rsidRDefault="00B43E08" w:rsidP="00B43E0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30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2550" y="175260"/>
                                  <a:ext cx="5334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3E08" w:rsidRPr="00286E16" w:rsidRDefault="00B43E08" w:rsidP="00B43E0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40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450" y="238125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43E08" w:rsidRPr="00286E16" w:rsidRDefault="00B43E08" w:rsidP="00B43E0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6" o:spid="_x0000_s1122" style="position:absolute;margin-left:7.85pt;margin-top:5.75pt;width:157.5pt;height:79.5pt;z-index:251672576;mso-width-relative:margin;mso-height-relative:margin" coordsize="18859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">
                      <v:oval id="Oval 70" o:spid="_x0000_s1123" style="position:absolute;left:3238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Ad5sIA&#10;AADcAAAADwAAAGRycy9kb3ducmV2LnhtbERP22oCMRB9F/oPYQp9KTWrFSurUUQQ+lCotw8YN2N2&#10;dTNZk9Td/n0jFHybw7nObNHZWtzIh8qxgkE/A0FcOF2xUXDYr98mIEJE1lg7JgW/FGAxf+rNMNeu&#10;5S3ddtGIFMIhRwVljE0uZShKshj6riFO3Ml5izFBb6T22KZwW8thlo2lxYpTQ4kNrUoqLrsfq+B4&#10;PLhOXv335tVcPI7ObWO+Nkq9PHfLKYhIXXyI/92fOs1//4D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8B3mwgAAANwAAAAPAAAAAAAAAAAAAAAAAJgCAABkcnMvZG93&#10;bnJldi54bWxQSwUGAAAAAAQABAD1AAAAhwMAAAAA&#10;" filled="f"/>
                      <v:line id="Line 71" o:spid="_x0000_s1124" style="position:absolute;flip:y;visibility:visible;mso-wrap-style:square" from="3524,1905" to="18288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HGs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hVa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x0caxwAAANwAAAAPAAAAAAAA&#10;AAAAAAAAAKECAABkcnMvZG93bnJldi54bWxQSwUGAAAAAAQABAD5AAAAlQMAAAAA&#10;"/>
                      <v:line id="Line 72" o:spid="_x0000_s1125" style="position:absolute;flip:x;visibility:visible;mso-wrap-style:square" from="4953,1905" to="18288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        <v:shape id="Text Box 74" o:spid="_x0000_s1126" type="#_x0000_t202" style="position:absolute;top:4191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    <v:textbox>
                          <w:txbxContent>
                            <w:p w:rsidR="00B43E08" w:rsidRPr="00286E16" w:rsidRDefault="00B43E08" w:rsidP="00B43E0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30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5" o:spid="_x0000_s1127" type="#_x0000_t202" style="position:absolute;left:13525;top:1752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    <v:textbox>
                          <w:txbxContent>
                            <w:p w:rsidR="00B43E08" w:rsidRPr="00286E16" w:rsidRDefault="00B43E08" w:rsidP="00B43E0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40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6" o:spid="_x0000_s1128" type="#_x0000_t202" style="position:absolute;left:9334;top:2381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:rsidR="00B43E08" w:rsidRPr="00286E16" w:rsidRDefault="00B43E08" w:rsidP="00B43E0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 xml:space="preserve">  </w:t>
                              </w: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</w:tc>
        <w:tc>
          <w:tcPr>
            <w:tcW w:w="3498" w:type="dxa"/>
          </w:tcPr>
          <w:p w:rsidR="00B43E08" w:rsidRPr="00B015B6" w:rsidRDefault="004B1D8B" w:rsidP="00B43E08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776656D6" wp14:editId="2C1E37D2">
                      <wp:simplePos x="0" y="0"/>
                      <wp:positionH relativeFrom="column">
                        <wp:posOffset>357643</wp:posOffset>
                      </wp:positionH>
                      <wp:positionV relativeFrom="paragraph">
                        <wp:posOffset>130562</wp:posOffset>
                      </wp:positionV>
                      <wp:extent cx="1660525" cy="1463040"/>
                      <wp:effectExtent l="0" t="0" r="0" b="3810"/>
                      <wp:wrapNone/>
                      <wp:docPr id="150" name="Group 1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0525" cy="1463040"/>
                                <a:chOff x="0" y="0"/>
                                <a:chExt cx="1661102" cy="1524000"/>
                              </a:xfrm>
                            </wpg:grpSpPr>
                            <wps:wsp>
                              <wps:cNvPr id="85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850" y="0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D7C11" w:rsidRPr="00286E16" w:rsidRDefault="008E25A6" w:rsidP="004D7C11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8</w:t>
                                    </w:r>
                                    <w:r w:rsidR="004D7C11" w:rsidRPr="00286E16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0</w:t>
                                    </w:r>
                                    <w:r w:rsidR="004D7C11" w:rsidRPr="00286E16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1975" y="1209675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57D1" w:rsidRPr="00286E16" w:rsidRDefault="008E25A6">
                                    <w:pPr>
                                      <w:rPr>
                                        <w:rFonts w:ascii="Candara" w:hAnsi="Candara"/>
                                        <w:sz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t>90</w:t>
                                    </w:r>
                                    <w:r w:rsidR="005657D1" w:rsidRPr="00286E16">
                                      <w:rPr>
                                        <w:rFonts w:ascii="Candara" w:hAnsi="Candara"/>
                                        <w:sz w:val="18"/>
                                      </w:rPr>
                                      <w:sym w:font="Symbol" w:char="F0B0"/>
                                    </w:r>
                                  </w:p>
                                  <w:p w:rsidR="00286E16" w:rsidRDefault="00286E1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Oval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19075"/>
                                  <a:ext cx="969818" cy="10763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Line 71"/>
                              <wps:cNvCnPr/>
                              <wps:spPr bwMode="auto">
                                <a:xfrm flipV="1">
                                  <a:off x="28575" y="447675"/>
                                  <a:ext cx="1565852" cy="1233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72"/>
                              <wps:cNvCnPr/>
                              <wps:spPr bwMode="auto">
                                <a:xfrm flipH="1">
                                  <a:off x="180975" y="447675"/>
                                  <a:ext cx="1414318" cy="7287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5375" y="428625"/>
                                  <a:ext cx="565727" cy="3699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25A6" w:rsidRPr="00286E16" w:rsidRDefault="008E25A6" w:rsidP="008E25A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7700" y="495300"/>
                                  <a:ext cx="484909" cy="3699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25A6" w:rsidRPr="00286E16" w:rsidRDefault="008E25A6" w:rsidP="008E25A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0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0" o:spid="_x0000_s1129" style="position:absolute;margin-left:28.15pt;margin-top:10.3pt;width:130.75pt;height:115.2pt;z-index:251680768;mso-height-relative:margin" coordsize="16611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">
                      <v:shape id="Text Box 49" o:spid="_x0000_s1130" type="#_x0000_t202" style="position:absolute;left:3238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<v:textbox>
                          <w:txbxContent>
                            <w:p w:rsidR="004D7C11" w:rsidRPr="00286E16" w:rsidRDefault="008E25A6" w:rsidP="004D7C11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</w:rPr>
                                <w:t>8</w:t>
                              </w:r>
                              <w:r w:rsidR="004D7C11" w:rsidRPr="00286E16">
                                <w:rPr>
                                  <w:rFonts w:ascii="Candara" w:hAnsi="Candara"/>
                                  <w:sz w:val="18"/>
                                </w:rPr>
                                <w:t>0</w:t>
                              </w:r>
                              <w:r w:rsidR="004D7C11" w:rsidRPr="00286E16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3" o:spid="_x0000_s1131" type="#_x0000_t202" style="position:absolute;left:5619;top:12096;width:4572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  <v:textbox>
                          <w:txbxContent>
                            <w:p w:rsidR="005657D1" w:rsidRPr="00286E16" w:rsidRDefault="008E25A6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</w:rPr>
                                <w:t>90</w:t>
                              </w:r>
                              <w:r w:rsidR="005657D1" w:rsidRPr="00286E16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  <w:p w:rsidR="00286E16" w:rsidRDefault="00286E16"/>
                          </w:txbxContent>
                        </v:textbox>
                      </v:shape>
                      <v:oval id="Oval 70" o:spid="_x0000_s1132" style="position:absolute;top:2190;width:9698;height:10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Tw7MIA&#10;AADcAAAADwAAAGRycy9kb3ducmV2LnhtbERP3WrCMBS+F3yHcAa7EU0dRUY1lSEMvBDmnA9wbM7S&#10;rs1Jl0Tbvf0yGHh3Pr7fs9mOthM38qFxrGC5yEAQV043bBScP17nzyBCRNbYOSYFPxRgW04nGyy0&#10;G/idbqdoRArhUKCCOsa+kDJUNVkMC9cTJ+7TeYsxQW+k9jikcNvJpyxbSYsNp4Yae9rVVLWnq1Vw&#10;uZzdKL/923FmWo/519Cbw1Gpx4fxZQ0i0hjv4n/3Xqf5eQ5/z6QL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JPDswgAAANwAAAAPAAAAAAAAAAAAAAAAAJgCAABkcnMvZG93&#10;bnJldi54bWxQSwUGAAAAAAQABAD1AAAAhwMAAAAA&#10;" filled="f"/>
                      <v:line id="Line 71" o:spid="_x0000_s1133" style="position:absolute;flip:y;visibility:visible;mso-wrap-style:square" from="285,4476" to="15944,5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        <v:line id="Line 72" o:spid="_x0000_s1134" style="position:absolute;flip:x;visibility:visible;mso-wrap-style:square" from="1809,4476" to="15952,1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Fj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MkU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gWOxAAAANwAAAAPAAAAAAAAAAAA&#10;AAAAAKECAABkcnMvZG93bnJldi54bWxQSwUGAAAAAAQABAD5AAAAkgMAAAAA&#10;"/>
                      <v:shape id="Text Box 75" o:spid="_x0000_s1135" type="#_x0000_t202" style="position:absolute;left:10953;top:4286;width:5658;height:3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    <v:textbox>
                          <w:txbxContent>
                            <w:p w:rsidR="008E25A6" w:rsidRPr="00286E16" w:rsidRDefault="008E25A6" w:rsidP="008E25A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76" o:spid="_x0000_s1136" type="#_x0000_t202" style="position:absolute;left:6477;top:4953;width:4849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<v:textbox>
                          <w:txbxContent>
                            <w:p w:rsidR="008E25A6" w:rsidRPr="00286E16" w:rsidRDefault="008E25A6" w:rsidP="008E25A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0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 xml:space="preserve">14. </w:t>
            </w:r>
            <w:bookmarkStart w:id="0" w:name="_GoBack"/>
            <w:bookmarkEnd w:id="0"/>
          </w:p>
        </w:tc>
        <w:tc>
          <w:tcPr>
            <w:tcW w:w="3636" w:type="dxa"/>
          </w:tcPr>
          <w:p w:rsidR="00B43E08" w:rsidRPr="00B015B6" w:rsidRDefault="00B316C3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1E50324E" wp14:editId="05A6AAF6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281940</wp:posOffset>
                      </wp:positionV>
                      <wp:extent cx="952500" cy="915670"/>
                      <wp:effectExtent l="0" t="0" r="0" b="17780"/>
                      <wp:wrapNone/>
                      <wp:docPr id="232" name="Group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2500" cy="915670"/>
                                <a:chOff x="1368" y="4095"/>
                                <a:chExt cx="1500" cy="1442"/>
                              </a:xfrm>
                            </wpg:grpSpPr>
                            <wps:wsp>
                              <wps:cNvPr id="233" name="Oval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8" y="4097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Line 80"/>
                              <wps:cNvCnPr/>
                              <wps:spPr bwMode="auto">
                                <a:xfrm>
                                  <a:off x="2013" y="4095"/>
                                  <a:ext cx="18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Line 81"/>
                              <wps:cNvCnPr/>
                              <wps:spPr bwMode="auto">
                                <a:xfrm flipV="1">
                                  <a:off x="1413" y="4862"/>
                                  <a:ext cx="1395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8" y="43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A1EBB" w:rsidRPr="00286E16" w:rsidRDefault="007A1EBB" w:rsidP="007A1EBB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3" y="46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A1EBB" w:rsidRPr="00286E16" w:rsidRDefault="007A1EBB" w:rsidP="007A1EBB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" y="4982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A1EBB" w:rsidRPr="00286E16" w:rsidRDefault="007A1EBB" w:rsidP="007A1EBB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3" y="469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A1EBB" w:rsidRPr="00286E16" w:rsidRDefault="007A1EBB" w:rsidP="007A1EBB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2" o:spid="_x0000_s1137" style="position:absolute;margin-left:50.25pt;margin-top:22.2pt;width:75pt;height:72.1pt;z-index:251702272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">
                      <v:oval id="Oval 79" o:spid="_x0000_s1138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6mcUA&#10;AADcAAAADwAAAGRycy9kb3ducmV2LnhtbESPUWvCMBSF3wf+h3CFvQxNp0OkmooMhD0M5pw/4Npc&#10;09rmpibRdv9+GQz2eDjnfIez3gy2FXfyoXas4HmagSAuna7ZKDh+7SZLECEia2wdk4JvCrApRg9r&#10;zLXr+ZPuh2hEgnDIUUEVY5dLGcqKLIap64iTd3beYkzSG6k99gluWznLsoW0WHNaqLCj14rK5nCz&#10;Ck6noxvk1X/sn0zj8eXSd+Z9r9TjeNiuQEQa4n/4r/2mFczmc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7nqZxQAAANwAAAAPAAAAAAAAAAAAAAAAAJgCAABkcnMv&#10;ZG93bnJldi54bWxQSwUGAAAAAAQABAD1AAAAigMAAAAA&#10;" filled="f"/>
                      <v:line id="Line 80" o:spid="_x0000_s1139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      <v:line id="Line 81" o:spid="_x0000_s1140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      <v:shape id="Text Box 82" o:spid="_x0000_s1141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  <v:textbox>
                          <w:txbxContent>
                            <w:p w:rsidR="007A1EBB" w:rsidRPr="00286E16" w:rsidRDefault="007A1EBB" w:rsidP="007A1E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83" o:spid="_x0000_s1142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    <v:textbox>
                          <w:txbxContent>
                            <w:p w:rsidR="007A1EBB" w:rsidRPr="00286E16" w:rsidRDefault="007A1EBB" w:rsidP="007A1E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4" o:spid="_x0000_s1143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<v:textbox>
                          <w:txbxContent>
                            <w:p w:rsidR="007A1EBB" w:rsidRPr="00286E16" w:rsidRDefault="007A1EBB" w:rsidP="007A1E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85" o:spid="_x0000_s1144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  <v:textbox>
                          <w:txbxContent>
                            <w:p w:rsidR="007A1EBB" w:rsidRPr="00286E16" w:rsidRDefault="007A1EBB" w:rsidP="007A1E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3E08" w:rsidRPr="00B015B6">
              <w:rPr>
                <w:rFonts w:ascii="Candara" w:hAnsi="Candara"/>
                <w:b/>
                <w:noProof/>
              </w:rPr>
              <w:t>15.</w:t>
            </w:r>
            <w:r w:rsidR="008E25A6" w:rsidRPr="00B015B6">
              <w:rPr>
                <w:rFonts w:ascii="Candara" w:hAnsi="Candara"/>
                <w:b/>
                <w:noProof/>
              </w:rPr>
              <w:t xml:space="preserve"> </w:t>
            </w:r>
          </w:p>
        </w:tc>
      </w:tr>
      <w:tr w:rsidR="00B43E08" w:rsidRPr="00E2708C" w:rsidTr="005B69EC">
        <w:trPr>
          <w:trHeight w:val="3158"/>
        </w:trPr>
        <w:tc>
          <w:tcPr>
            <w:tcW w:w="3450" w:type="dxa"/>
          </w:tcPr>
          <w:p w:rsidR="00B43E08" w:rsidRPr="00B015B6" w:rsidRDefault="002B4FCC" w:rsidP="00BF3BF4">
            <w:pPr>
              <w:rPr>
                <w:rFonts w:ascii="Candara" w:hAnsi="Candara"/>
                <w:b/>
                <w:noProof/>
              </w:rPr>
            </w:pPr>
            <w:r w:rsidRPr="00E2708C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12341F80" wp14:editId="74A93B27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131445</wp:posOffset>
                      </wp:positionV>
                      <wp:extent cx="952500" cy="915670"/>
                      <wp:effectExtent l="0" t="0" r="0" b="17780"/>
                      <wp:wrapNone/>
                      <wp:docPr id="152" name="Group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2500" cy="915670"/>
                                <a:chOff x="1368" y="4095"/>
                                <a:chExt cx="1500" cy="1442"/>
                              </a:xfrm>
                            </wpg:grpSpPr>
                            <wps:wsp>
                              <wps:cNvPr id="153" name="Oval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8" y="4097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Line 80"/>
                              <wps:cNvCnPr/>
                              <wps:spPr bwMode="auto">
                                <a:xfrm>
                                  <a:off x="2013" y="4095"/>
                                  <a:ext cx="18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81"/>
                              <wps:cNvCnPr/>
                              <wps:spPr bwMode="auto">
                                <a:xfrm flipV="1">
                                  <a:off x="1413" y="4862"/>
                                  <a:ext cx="1395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8" y="43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3" y="46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 w:rsidP="00181DB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" y="4982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3" y="469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2" o:spid="_x0000_s1145" style="position:absolute;margin-left:44.4pt;margin-top:10.35pt;width:75pt;height:72.1pt;z-index:251681792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">
                      <v:oval id="Oval 79" o:spid="_x0000_s1146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T+RcIA&#10;AADcAAAADwAAAGRycy9kb3ducmV2LnhtbERP22oCMRB9F/oPYQp9KTWr1SKrUUQQ+lCotw8YN2N2&#10;dTNZk9Td/n0jFHybw7nObNHZWtzIh8qxgkE/A0FcOF2xUXDYr98mIEJE1lg7JgW/FGAxf+rNMNeu&#10;5S3ddtGIFMIhRwVljE0uZShKshj6riFO3Ml5izFBb6T22KZwW8thln1IixWnhhIbWpVUXHY/VsHx&#10;eHCdvPrvzau5eByd28Z8bZR6ee6WUxCRuvgQ/7s/dZo/fof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FP5FwgAAANwAAAAPAAAAAAAAAAAAAAAAAJgCAABkcnMvZG93&#10;bnJldi54bWxQSwUGAAAAAAQABAD1AAAAhwMAAAAA&#10;" filled="f"/>
                      <v:line id="Line 80" o:spid="_x0000_s1147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    <v:line id="Line 81" o:spid="_x0000_s1148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    <v:shape id="Text Box 82" o:spid="_x0000_s1149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6</w:t>
                              </w:r>
                            </w:p>
                          </w:txbxContent>
                        </v:textbox>
                      </v:shape>
                      <v:shape id="Text Box 83" o:spid="_x0000_s1150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      <v:textbox>
                          <w:txbxContent>
                            <w:p w:rsidR="002B4FCC" w:rsidRPr="00286E16" w:rsidRDefault="002B4FCC" w:rsidP="00181DB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4" o:spid="_x0000_s1151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85" o:spid="_x0000_s1152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16100" w:rsidRPr="00B015B6">
              <w:rPr>
                <w:rFonts w:ascii="Candara" w:hAnsi="Candara"/>
                <w:b/>
                <w:noProof/>
              </w:rPr>
              <w:t>16.</w:t>
            </w: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  <w:p w:rsidR="00B43E08" w:rsidRPr="00E2708C" w:rsidRDefault="00B43E08" w:rsidP="00BF3BF4">
            <w:pPr>
              <w:rPr>
                <w:rFonts w:ascii="Candara" w:hAnsi="Candara"/>
                <w:noProof/>
              </w:rPr>
            </w:pPr>
          </w:p>
        </w:tc>
        <w:tc>
          <w:tcPr>
            <w:tcW w:w="3498" w:type="dxa"/>
          </w:tcPr>
          <w:p w:rsidR="00B43E08" w:rsidRPr="00B015B6" w:rsidRDefault="002B4FC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829BE0" wp14:editId="19A2C3F5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-6350</wp:posOffset>
                      </wp:positionV>
                      <wp:extent cx="1504950" cy="1113155"/>
                      <wp:effectExtent l="0" t="0" r="19050" b="10795"/>
                      <wp:wrapNone/>
                      <wp:docPr id="176" name="Group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113155"/>
                                <a:chOff x="4428" y="8661"/>
                                <a:chExt cx="2370" cy="1753"/>
                              </a:xfrm>
                            </wpg:grpSpPr>
                            <wps:wsp>
                              <wps:cNvPr id="177" name="Oval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28" y="8974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Line 96"/>
                              <wps:cNvCnPr/>
                              <wps:spPr bwMode="auto">
                                <a:xfrm flipV="1">
                                  <a:off x="4638" y="9154"/>
                                  <a:ext cx="2130" cy="1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97"/>
                              <wps:cNvCnPr/>
                              <wps:spPr bwMode="auto">
                                <a:xfrm flipH="1" flipV="1">
                                  <a:off x="5088" y="8959"/>
                                  <a:ext cx="1710" cy="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9" y="978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9" y="9275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4" y="8661"/>
                                  <a:ext cx="6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86E16" w:rsidRDefault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  </w:t>
                                    </w:r>
                                    <w:proofErr w:type="gramStart"/>
                                    <w:r w:rsidRPr="00286E16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6" o:spid="_x0000_s1153" style="position:absolute;margin-left:26.85pt;margin-top:-.5pt;width:118.5pt;height:87.65pt;z-index:251685888" coordorigin="4428,8661" coordsize="2370,1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">
                      <v:oval id="Oval 95" o:spid="_x0000_s1154" style="position:absolute;left:4428;top:89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qkJsMA&#10;AADcAAAADwAAAGRycy9kb3ducmV2LnhtbERP3WrCMBS+F/YO4Qx2I5puDB21qYzBYBcDf+YDHJtj&#10;Wm1OuiSz9e0XQfDufHy/p1gOthVn8qFxrOB5moEgrpxu2CjY/XxO3kCEiKyxdUwKLhRgWT6MCsy1&#10;63lD5200IoVwyFFBHWOXSxmqmiyGqeuIE3dw3mJM0BupPfYp3LbyJctm0mLDqaHGjj5qqk7bP6tg&#10;v9+5Qf761XpsTh5fj31nvtdKPT0O7wsQkYZ4F9/cXzrNn8/h+ky6QJ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5qkJsMAAADcAAAADwAAAAAAAAAAAAAAAACYAgAAZHJzL2Rv&#10;d25yZXYueG1sUEsFBgAAAAAEAAQA9QAAAIgDAAAAAA==&#10;" filled="f"/>
                      <v:line id="Line 96" o:spid="_x0000_s1155" style="position:absolute;flip:y;visibility:visible;mso-wrap-style:square" from="4638,9154" to="6768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<v:line id="Line 97" o:spid="_x0000_s1156" style="position:absolute;flip:x y;visibility:visible;mso-wrap-style:square" from="5088,8959" to="6798,9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Fjx8MAAADcAAAADwAAAGRycy9kb3ducmV2LnhtbERPS2vCQBC+C/0PyxS8SN0Yi7WpqwSh&#10;0lPEF70O2TEJzc6G7DZJ++u7BcHbfHzPWW0GU4uOWldZVjCbRiCIc6srLhScT+9PSxDOI2usLZOC&#10;H3KwWT+MVpho2/OBuqMvRAhhl6CC0vsmkdLlJRl0U9sQB+5qW4M+wLaQusU+hJtaxlG0kAYrDg0l&#10;NrQtKf86fhsFyNnvfNnP6Fnu6NPF2X6SXq5KjR+H9A2Ep8HfxTf3hw7zX17h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RY8fDAAAA3AAAAA8AAAAAAAAAAAAA&#10;AAAAoQIAAGRycy9kb3ducmV2LnhtbFBLBQYAAAAABAAEAPkAAACRAwAAAAA=&#10;"/>
                      <v:shape id="Text Box 98" o:spid="_x0000_s1157" type="#_x0000_t202" style="position:absolute;left:5149;top:978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99" o:spid="_x0000_s1158" type="#_x0000_t202" style="position:absolute;left:6109;top:927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100" o:spid="_x0000_s1159" type="#_x0000_t202" style="position:absolute;left:5794;top:8661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      <v:textbox>
                          <w:txbxContent>
                            <w:p w:rsidR="002B4FCC" w:rsidRPr="00286E16" w:rsidRDefault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  </w:t>
                              </w:r>
                              <w:proofErr w:type="gramStart"/>
                              <w:r w:rsidRPr="00286E16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16100" w:rsidRPr="00B015B6">
              <w:rPr>
                <w:rFonts w:ascii="Candara" w:hAnsi="Candara"/>
                <w:b/>
                <w:noProof/>
              </w:rPr>
              <w:t>17.</w:t>
            </w:r>
          </w:p>
        </w:tc>
        <w:tc>
          <w:tcPr>
            <w:tcW w:w="3636" w:type="dxa"/>
          </w:tcPr>
          <w:p w:rsidR="00B43E08" w:rsidRPr="00B015B6" w:rsidRDefault="00B316C3" w:rsidP="00ED61BA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64DE1C82" wp14:editId="37F88D81">
                      <wp:simplePos x="0" y="0"/>
                      <wp:positionH relativeFrom="column">
                        <wp:posOffset>410589</wp:posOffset>
                      </wp:positionH>
                      <wp:positionV relativeFrom="paragraph">
                        <wp:posOffset>132962</wp:posOffset>
                      </wp:positionV>
                      <wp:extent cx="1514104" cy="914400"/>
                      <wp:effectExtent l="0" t="0" r="10160" b="19050"/>
                      <wp:wrapNone/>
                      <wp:docPr id="269" name="Group 2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4104" cy="914400"/>
                                <a:chOff x="0" y="0"/>
                                <a:chExt cx="1514104" cy="914400"/>
                              </a:xfrm>
                            </wpg:grpSpPr>
                            <wps:wsp>
                              <wps:cNvPr id="227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6904" y="320634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D61BA" w:rsidRPr="002B4E55" w:rsidRDefault="00ED61BA" w:rsidP="00ED61BA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1" name="Group 231"/>
                              <wpg:cNvGrpSpPr/>
                              <wpg:grpSpPr>
                                <a:xfrm>
                                  <a:off x="0" y="0"/>
                                  <a:ext cx="1504950" cy="914400"/>
                                  <a:chOff x="0" y="0"/>
                                  <a:chExt cx="1504950" cy="914400"/>
                                </a:xfrm>
                              </wpg:grpSpPr>
                              <wps:wsp>
                                <wps:cNvPr id="224" name="Oval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914400" cy="9144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Line 54"/>
                                <wps:cNvCnPr/>
                                <wps:spPr bwMode="auto">
                                  <a:xfrm flipV="1">
                                    <a:off x="28575" y="190500"/>
                                    <a:ext cx="1476375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Line 55"/>
                                <wps:cNvCnPr/>
                                <wps:spPr bwMode="auto">
                                  <a:xfrm flipH="1">
                                    <a:off x="171450" y="190500"/>
                                    <a:ext cx="1333500" cy="619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8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425" y="590550"/>
                                    <a:ext cx="533400" cy="314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D61BA" w:rsidRPr="002B4E55" w:rsidRDefault="00ED61BA" w:rsidP="00ED61B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  <w:sz w:val="16"/>
                                        </w:rPr>
                                        <w:t xml:space="preserve">  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5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850" y="47625"/>
                                    <a:ext cx="276225" cy="3549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D61BA" w:rsidRPr="002B4E55" w:rsidRDefault="00ED61BA" w:rsidP="00ED61B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5  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4400" y="0"/>
                                    <a:ext cx="2762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D61BA" w:rsidRPr="002B4E55" w:rsidRDefault="00ED61BA" w:rsidP="00ED61B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9" o:spid="_x0000_s1160" style="position:absolute;margin-left:32.35pt;margin-top:10.45pt;width:119.2pt;height:1in;z-index:251700224" coordsize="15141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">
                      <v:shape id="Text Box 56" o:spid="_x0000_s1161" type="#_x0000_t202" style="position:absolute;left:10569;top:3206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<v:textbox>
                          <w:txbxContent>
                            <w:p w:rsidR="00ED61BA" w:rsidRPr="002B4E55" w:rsidRDefault="00ED61BA" w:rsidP="00ED61BA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oup 231" o:spid="_x0000_s1162" style="position:absolute;width:15049;height:9144" coordsize="15049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<v:oval id="Oval 53" o:spid="_x0000_s1163" style="position:absolute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50MMQA&#10;AADcAAAADwAAAGRycy9kb3ducmV2LnhtbESP0WoCMRRE3wv+Q7iCL0WzXaTIahQRCj4IteoHXDfX&#10;7OrmZk2iu/37plDo4zAzZ5jFqreNeJIPtWMFb5MMBHHpdM1Gwen4MZ6BCBFZY+OYFHxTgNVy8LLA&#10;QruOv+h5iEYkCIcCFVQxtoWUoazIYpi4ljh5F+ctxiS9kdpjl+C2kXmWvUuLNaeFClvaVFTeDg+r&#10;4Hw+uV7e/ef+1dw8Tq9da3Z7pUbDfj0HEamP/+G/9lYryPMp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edDDEAAAA3AAAAA8AAAAAAAAAAAAAAAAAmAIAAGRycy9k&#10;b3ducmV2LnhtbFBLBQYAAAAABAAEAPUAAACJAwAAAAA=&#10;" filled="f"/>
                        <v:line id="Line 54" o:spid="_x0000_s1164" style="position:absolute;flip:y;visibility:visible;mso-wrap-style:square" from="285,1905" to="1504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ofJccAAADc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f4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Oh8lxwAAANwAAAAPAAAAAAAA&#10;AAAAAAAAAKECAABkcnMvZG93bnJldi54bWxQSwUGAAAAAAQABAD5AAAAlQMAAAAA&#10;"/>
                        <v:line id="Line 55" o:spid="_x0000_s1165" style="position:absolute;flip:x;visibility:visible;mso-wrap-style:square" from="1714,1905" to="15049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      <v:shape id="Text Box 57" o:spid="_x0000_s1166" type="#_x0000_t202" style="position:absolute;left:3524;top:5905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  <v:textbox>
                            <w:txbxContent>
                              <w:p w:rsidR="00ED61BA" w:rsidRPr="002B4E55" w:rsidRDefault="00ED61BA" w:rsidP="00ED61B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6"/>
                                  </w:rPr>
                                  <w:t xml:space="preserve">  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gramStart"/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5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8" o:spid="_x0000_s1167" type="#_x0000_t202" style="position:absolute;left:3238;top:476;width:2762;height:3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:rsidR="00ED61BA" w:rsidRPr="002B4E55" w:rsidRDefault="00ED61BA" w:rsidP="00ED61B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5                    </w:t>
                                </w:r>
                              </w:p>
                            </w:txbxContent>
                          </v:textbox>
                        </v:shape>
                        <v:shape id="Text Box 58" o:spid="_x0000_s1168" type="#_x0000_t202" style="position:absolute;left:9144;width:276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:rsidR="00ED61BA" w:rsidRPr="002B4E55" w:rsidRDefault="00ED61BA" w:rsidP="00ED61B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               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6E4E63"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55596561" wp14:editId="61931A12">
                      <wp:simplePos x="0" y="0"/>
                      <wp:positionH relativeFrom="column">
                        <wp:posOffset>3097530</wp:posOffset>
                      </wp:positionH>
                      <wp:positionV relativeFrom="paragraph">
                        <wp:posOffset>4867910</wp:posOffset>
                      </wp:positionV>
                      <wp:extent cx="1438275" cy="941705"/>
                      <wp:effectExtent l="9525" t="0" r="9525" b="12065"/>
                      <wp:wrapNone/>
                      <wp:docPr id="213" name="Group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38275" cy="941705"/>
                                <a:chOff x="4878" y="7666"/>
                                <a:chExt cx="2265" cy="1483"/>
                              </a:xfrm>
                            </wpg:grpSpPr>
                            <wps:wsp>
                              <wps:cNvPr id="214" name="Oval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8" y="7709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Line 133"/>
                              <wps:cNvCnPr/>
                              <wps:spPr bwMode="auto">
                                <a:xfrm flipV="1">
                                  <a:off x="5028" y="8399"/>
                                  <a:ext cx="2085" cy="4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134"/>
                              <wps:cNvCnPr/>
                              <wps:spPr bwMode="auto">
                                <a:xfrm flipH="1" flipV="1">
                                  <a:off x="5073" y="7904"/>
                                  <a:ext cx="2070" cy="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3" y="8609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E63" w:rsidRPr="007652E6" w:rsidRDefault="006E4E63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9" y="844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E63" w:rsidRPr="007652E6" w:rsidRDefault="006E4E63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4" y="796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E63" w:rsidRPr="007652E6" w:rsidRDefault="006E4E63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8" y="7666"/>
                                  <a:ext cx="690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E63" w:rsidRPr="007652E6" w:rsidRDefault="006E4E63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7652E6"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3" o:spid="_x0000_s1169" style="position:absolute;margin-left:243.9pt;margin-top:383.3pt;width:113.25pt;height:74.15pt;z-index:251691008" coordorigin="4878,7666" coordsize="2265,1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">
                      <v:oval id="Oval 132" o:spid="_x0000_s1170" style="position:absolute;left:4878;top:7709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K+jcQA&#10;AADc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2gN8z6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yvo3EAAAA3AAAAA8AAAAAAAAAAAAAAAAAmAIAAGRycy9k&#10;b3ducmV2LnhtbFBLBQYAAAAABAAEAPUAAACJAwAAAAA=&#10;" filled="f"/>
                      <v:line id="Line 133" o:spid="_x0000_s1171" style="position:absolute;flip:y;visibility:visible;mso-wrap-style:square" from="5028,8399" to="7113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<v:line id="Line 134" o:spid="_x0000_s1172" style="position:absolute;flip:x y;visibility:visible;mso-wrap-style:square" from="5073,7904" to="7143,8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RzacQAAADcAAAADwAAAGRycy9kb3ducmV2LnhtbESPT4vCMBTE7wt+h/AEL4um7S4i1Sgi&#10;rHhS1j94fTTPtti8lCZr6356Iwgeh5n5DTNbdKYSN2pcaVlBPIpAEGdWl5wrOB5+hhMQziNrrCyT&#10;gjs5WMx7HzNMtW35l257n4sAYZeigsL7OpXSZQUZdCNbEwfvYhuDPsgml7rBNsBNJZMoGkuDJYeF&#10;AmtaFZRd939GAfL2/2vSxvQt13R2yXb3uTxdlBr0u+UUhKfOv8Ov9kYrSOIxPM+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9HNpxAAAANwAAAAPAAAAAAAAAAAA&#10;AAAAAKECAABkcnMvZG93bnJldi54bWxQSwUGAAAAAAQABAD5AAAAkgMAAAAA&#10;"/>
                      <v:shape id="Text Box 135" o:spid="_x0000_s1173" type="#_x0000_t202" style="position:absolute;left:5403;top:8609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    <v:textbox>
                          <w:txbxContent>
                            <w:p w:rsidR="006E4E63" w:rsidRPr="007652E6" w:rsidRDefault="006E4E63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36" o:spid="_x0000_s1174" type="#_x0000_t202" style="position:absolute;left:6379;top:844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    <v:textbox>
                          <w:txbxContent>
                            <w:p w:rsidR="006E4E63" w:rsidRPr="007652E6" w:rsidRDefault="006E4E63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7" o:spid="_x0000_s1175" type="#_x0000_t202" style="position:absolute;left:6484;top:796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    <v:textbox>
                          <w:txbxContent>
                            <w:p w:rsidR="006E4E63" w:rsidRPr="007652E6" w:rsidRDefault="006E4E63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8" o:spid="_x0000_s1176" type="#_x0000_t202" style="position:absolute;left:5508;top:7666;width:6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  <v:textbox>
                          <w:txbxContent>
                            <w:p w:rsidR="006E4E63" w:rsidRPr="007652E6" w:rsidRDefault="006E4E63" w:rsidP="001B7A8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652E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F7137"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635C0A97" wp14:editId="5D0F2BD4">
                      <wp:simplePos x="0" y="0"/>
                      <wp:positionH relativeFrom="column">
                        <wp:posOffset>3097530</wp:posOffset>
                      </wp:positionH>
                      <wp:positionV relativeFrom="paragraph">
                        <wp:posOffset>4867910</wp:posOffset>
                      </wp:positionV>
                      <wp:extent cx="1438275" cy="941705"/>
                      <wp:effectExtent l="9525" t="0" r="9525" b="12065"/>
                      <wp:wrapNone/>
                      <wp:docPr id="197" name="Group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38275" cy="941705"/>
                                <a:chOff x="4878" y="7666"/>
                                <a:chExt cx="2265" cy="1483"/>
                              </a:xfrm>
                            </wpg:grpSpPr>
                            <wps:wsp>
                              <wps:cNvPr id="198" name="Oval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8" y="7709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Line 117"/>
                              <wps:cNvCnPr/>
                              <wps:spPr bwMode="auto">
                                <a:xfrm flipV="1">
                                  <a:off x="5028" y="8399"/>
                                  <a:ext cx="2085" cy="4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118"/>
                              <wps:cNvCnPr/>
                              <wps:spPr bwMode="auto">
                                <a:xfrm flipH="1" flipV="1">
                                  <a:off x="5073" y="7904"/>
                                  <a:ext cx="2070" cy="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3" y="8609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137" w:rsidRPr="007652E6" w:rsidRDefault="00CF7137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9" y="844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137" w:rsidRPr="007652E6" w:rsidRDefault="00CF7137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4" y="796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137" w:rsidRPr="007652E6" w:rsidRDefault="00CF7137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8" y="7666"/>
                                  <a:ext cx="690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137" w:rsidRPr="007652E6" w:rsidRDefault="00CF7137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7652E6"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7" o:spid="_x0000_s1177" style="position:absolute;margin-left:243.9pt;margin-top:383.3pt;width:113.25pt;height:74.15pt;z-index:251688960" coordorigin="4878,7666" coordsize="2265,1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">
                      <v:oval id="Oval 116" o:spid="_x0000_s1178" style="position:absolute;left:4878;top:7709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nWrsUA&#10;AADcAAAADwAAAGRycy9kb3ducmV2LnhtbESPQUvDQBCF7wX/wzKCl2I2iojGbIsIggfBmvYHTLPT&#10;TdrsbNxdm/jvnYPgbYb35r1v6vXsB3WmmPrABm6KEhRxG2zPzsBu+3r9ACplZItDYDLwQwnWq4tF&#10;jZUNE3/SuclOSQinCg10OY+V1qntyGMqwkgs2iFEj1nW6LSNOEm4H/RtWd5rjz1LQ4cjvXTUnppv&#10;b2C/34VZf8WPzdKdIt4dp9G9b4y5upyfn0BlmvO/+e/6zQr+o9DK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CdauxQAAANwAAAAPAAAAAAAAAAAAAAAAAJgCAABkcnMv&#10;ZG93bnJldi54bWxQSwUGAAAAAAQABAD1AAAAigMAAAAA&#10;" filled="f"/>
                      <v:line id="Line 117" o:spid="_x0000_s1179" style="position:absolute;flip:y;visibility:visible;mso-wrap-style:square" from="5028,8399" to="7113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29u8QAAADcAAAADwAAAGRycy9kb3ducmV2LnhtbERPTWsCMRC9F/ofwhS8lJpVSnFXo0hB&#10;8OCltqz0Nt2Mm2U3k20SdfvvG0HwNo/3OYvVYDtxJh8axwom4wwEceV0w7WCr8/NywxEiMgaO8ek&#10;4I8CrJaPDwsstLvwB533sRYphEOBCkyMfSFlqAxZDGPXEyfu6LzFmKCvpfZ4SeG2k9Mse5MWG04N&#10;Bnt6N1S1+5NVIGe751+//nlty/ZwyE1Zlf33TqnR07Ceg4g0xLv45t7qND/P4fpMuk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7b27xAAAANwAAAAPAAAAAAAAAAAA&#10;AAAAAKECAABkcnMvZG93bnJldi54bWxQSwUGAAAAAAQABAD5AAAAkgMAAAAA&#10;"/>
                      <v:line id="Line 118" o:spid="_x0000_s1180" style="position:absolute;flip:x y;visibility:visible;mso-wrap-style:square" from="5073,7904" to="7143,8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YW8IAAADcAAAADwAAAGRycy9kb3ducmV2LnhtbESPQYvCMBSE7wv+h/AEL4umuotINS0i&#10;KJ6UdRWvj+bZFpuX0kRb99cbQdjjMDPfMIu0M5W4U+NKywrGowgEcWZ1ybmC4+96OAPhPLLGyjIp&#10;eJCDNOl9LDDWtuUfuh98LgKEXYwKCu/rWEqXFWTQjWxNHLyLbQz6IJtc6gbbADeVnETRVBosOSwU&#10;WNOqoOx6uBkFyLu/r1k7pm+5obOb7Pafy9NFqUG/W85BeOr8f/jd3moFgQivM+EIyO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jYW8IAAADcAAAADwAAAAAAAAAAAAAA&#10;AAChAgAAZHJzL2Rvd25yZXYueG1sUEsFBgAAAAAEAAQA+QAAAJADAAAAAA==&#10;"/>
                      <v:shape id="Text Box 119" o:spid="_x0000_s1181" type="#_x0000_t202" style="position:absolute;left:5403;top:8609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<v:textbox>
                          <w:txbxContent>
                            <w:p w:rsidR="00CF7137" w:rsidRPr="007652E6" w:rsidRDefault="00CF7137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0" o:spid="_x0000_s1182" type="#_x0000_t202" style="position:absolute;left:6379;top:844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  <v:textbox>
                          <w:txbxContent>
                            <w:p w:rsidR="00CF7137" w:rsidRPr="007652E6" w:rsidRDefault="00CF7137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21" o:spid="_x0000_s1183" type="#_x0000_t202" style="position:absolute;left:6484;top:796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    <v:textbox>
                          <w:txbxContent>
                            <w:p w:rsidR="00CF7137" w:rsidRPr="007652E6" w:rsidRDefault="00CF7137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2" o:spid="_x0000_s1184" type="#_x0000_t202" style="position:absolute;left:5508;top:7666;width:6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    <v:textbox>
                          <w:txbxContent>
                            <w:p w:rsidR="00CF7137" w:rsidRPr="007652E6" w:rsidRDefault="00CF7137" w:rsidP="001B7A8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652E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16100" w:rsidRPr="00B015B6">
              <w:rPr>
                <w:rFonts w:ascii="Candara" w:hAnsi="Candara"/>
                <w:b/>
                <w:noProof/>
              </w:rPr>
              <w:t>18.</w:t>
            </w:r>
            <w:r w:rsidR="00ED61BA" w:rsidRPr="00B015B6">
              <w:rPr>
                <w:rFonts w:ascii="Candara" w:hAnsi="Candara"/>
                <w:b/>
                <w:noProof/>
              </w:rPr>
              <w:t xml:space="preserve"> </w:t>
            </w:r>
          </w:p>
        </w:tc>
      </w:tr>
      <w:tr w:rsidR="002B4FCC" w:rsidRPr="00E2708C" w:rsidTr="000E038F">
        <w:trPr>
          <w:trHeight w:val="3491"/>
        </w:trPr>
        <w:tc>
          <w:tcPr>
            <w:tcW w:w="3450" w:type="dxa"/>
          </w:tcPr>
          <w:p w:rsidR="002B4FCC" w:rsidRPr="00B015B6" w:rsidRDefault="002B4FCC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3FE6C5CC" wp14:editId="133F0485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07950</wp:posOffset>
                      </wp:positionV>
                      <wp:extent cx="1504950" cy="1122680"/>
                      <wp:effectExtent l="0" t="0" r="19050" b="20320"/>
                      <wp:wrapNone/>
                      <wp:docPr id="183" name="Group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122680"/>
                                <a:chOff x="4428" y="8646"/>
                                <a:chExt cx="2370" cy="1768"/>
                              </a:xfrm>
                            </wpg:grpSpPr>
                            <wps:wsp>
                              <wps:cNvPr id="184" name="Oval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28" y="8974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Line 103"/>
                              <wps:cNvCnPr/>
                              <wps:spPr bwMode="auto">
                                <a:xfrm flipV="1">
                                  <a:off x="4638" y="9154"/>
                                  <a:ext cx="2130" cy="1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104"/>
                              <wps:cNvCnPr/>
                              <wps:spPr bwMode="auto">
                                <a:xfrm flipH="1" flipV="1">
                                  <a:off x="5088" y="8959"/>
                                  <a:ext cx="1710" cy="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9" y="978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1B7A8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3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9" y="9275"/>
                                  <a:ext cx="615" cy="6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1B7A8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4" y="8646"/>
                                  <a:ext cx="615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1B7A8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3" o:spid="_x0000_s1185" style="position:absolute;margin-left:26.1pt;margin-top:8.5pt;width:118.5pt;height:88.4pt;z-index:251686912" coordorigin="4428,8646" coordsize="2370,1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">
                      <v:oval id="Oval 102" o:spid="_x0000_s1186" style="position:absolute;left:4428;top:89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1KdsIA&#10;AADcAAAADwAAAGRycy9kb3ducmV2LnhtbERP3WrCMBS+F3yHcAa7EU0dIlJNZQgDL4Q59QGOzVna&#10;tTnpkmi7t18GA+/Ox/d7NtvBtuJOPtSOFcxnGQji0umajYLL+W26AhEissbWMSn4oQDbYjzaYK5d&#10;zx90P0UjUgiHHBVUMXa5lKGsyGKYuY44cZ/OW4wJeiO1xz6F21a+ZNlSWqw5NVTY0a6isjndrILr&#10;9eIG+e3fjxPTeFx89Z05HJV6fhpe1yAiDfEh/nfvdZq/WsDfM+kCWf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nUp2wgAAANwAAAAPAAAAAAAAAAAAAAAAAJgCAABkcnMvZG93&#10;bnJldi54bWxQSwUGAAAAAAQABAD1AAAAhwMAAAAA&#10;" filled="f"/>
                      <v:line id="Line 103" o:spid="_x0000_s1187" style="position:absolute;flip:y;visibility:visible;mso-wrap-style:square" from="4638,9154" to="6768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hY8QAAADc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z8G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SFjxAAAANwAAAAPAAAAAAAAAAAA&#10;AAAAAKECAABkcnMvZG93bnJldi54bWxQSwUGAAAAAAQABAD5AAAAkgMAAAAA&#10;"/>
                      <v:line id="Line 104" o:spid="_x0000_s1188" style="position:absolute;flip:x y;visibility:visible;mso-wrap-style:square" from="5088,8959" to="6798,9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uHksIAAADcAAAADwAAAGRycy9kb3ducmV2LnhtbERPS2vCQBC+C/0PyxS8iG60IiG6hlCo&#10;9JTiC69DdkxCs7Mhu03S/vpuoeBtPr7n7NLRNKKnztWWFSwXEQjiwuqaSwWX89s8BuE8ssbGMin4&#10;Jgfp/mmyw0TbgY/Un3wpQgi7BBVU3reJlK6oyKBb2JY4cHfbGfQBdqXUHQ4h3DRyFUUbabDm0FBh&#10;S68VFZ+nL6MAOf95iYclreWBbm6Vf8yy612p6fOYbUF4Gv1D/O9+12F+vIG/Z8IF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uHksIAAADcAAAADwAAAAAAAAAAAAAA&#10;AAChAgAAZHJzL2Rvd25yZXYueG1sUEsFBgAAAAAEAAQA+QAAAJADAAAAAA==&#10;"/>
                      <v:shape id="Text Box 105" o:spid="_x0000_s1189" type="#_x0000_t202" style="position:absolute;left:5149;top:978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<v:textbox>
                          <w:txbxContent>
                            <w:p w:rsidR="002B4FCC" w:rsidRPr="002B4E55" w:rsidRDefault="002B4FCC" w:rsidP="001B7A8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gramStart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3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6" o:spid="_x0000_s1190" type="#_x0000_t202" style="position:absolute;left:6109;top:9275;width:615;height:6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    <v:textbox>
                          <w:txbxContent>
                            <w:p w:rsidR="002B4FCC" w:rsidRPr="002B4E55" w:rsidRDefault="002B4FCC" w:rsidP="001B7A8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gramStart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7" o:spid="_x0000_s1191" type="#_x0000_t202" style="position:absolute;left:5794;top:8646;width:61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    <v:textbox>
                          <w:txbxContent>
                            <w:p w:rsidR="002B4FCC" w:rsidRPr="002B4E55" w:rsidRDefault="002B4FCC" w:rsidP="001B7A8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19.</w:t>
            </w:r>
          </w:p>
        </w:tc>
        <w:tc>
          <w:tcPr>
            <w:tcW w:w="3498" w:type="dxa"/>
          </w:tcPr>
          <w:p w:rsidR="002B4FCC" w:rsidRPr="00B015B6" w:rsidRDefault="002B4FC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ED76233" wp14:editId="17DF0E41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107950</wp:posOffset>
                      </wp:positionV>
                      <wp:extent cx="1504950" cy="1103630"/>
                      <wp:effectExtent l="0" t="0" r="19050" b="20320"/>
                      <wp:wrapNone/>
                      <wp:docPr id="190" name="Group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103630"/>
                                <a:chOff x="4428" y="8676"/>
                                <a:chExt cx="2370" cy="1738"/>
                              </a:xfrm>
                            </wpg:grpSpPr>
                            <wps:wsp>
                              <wps:cNvPr id="191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28" y="8974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Line 110"/>
                              <wps:cNvCnPr/>
                              <wps:spPr bwMode="auto">
                                <a:xfrm flipV="1">
                                  <a:off x="4638" y="9154"/>
                                  <a:ext cx="2130" cy="1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111"/>
                              <wps:cNvCnPr/>
                              <wps:spPr bwMode="auto">
                                <a:xfrm flipH="1" flipV="1">
                                  <a:off x="5088" y="8959"/>
                                  <a:ext cx="1710" cy="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9" y="9785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7652E6" w:rsidRDefault="002B4E55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9" y="9275"/>
                                  <a:ext cx="615" cy="6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CF7137" w:rsidP="001B7A8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="00B316C3"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4" y="8676"/>
                                  <a:ext cx="615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7652E6" w:rsidRDefault="00CF7137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 </w:t>
                                    </w:r>
                                    <w:r w:rsidR="004B1D8B"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="002B4FCC"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x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0" o:spid="_x0000_s1192" style="position:absolute;margin-left:27.6pt;margin-top:8.5pt;width:118.5pt;height:86.9pt;z-index:251687936" coordorigin="4428,8676" coordsize="2370,1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">
                      <v:oval id="Oval 109" o:spid="_x0000_s1193" style="position:absolute;left:4428;top:89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N/M8IA&#10;AADcAAAADwAAAGRycy9kb3ducmV2LnhtbERPzWoCMRC+F3yHMIKXolmlFF2NIgXBg1CrPsC4GbOr&#10;m8k2ie727ZtCwdt8fL+zWHW2Fg/yoXKsYDzKQBAXTldsFJyOm+EURIjIGmvHpOCHAqyWvZcF5tq1&#10;/EWPQzQihXDIUUEZY5NLGYqSLIaRa4gTd3HeYkzQG6k9tinc1nKSZe/SYsWpocSGPkoqboe7VXA+&#10;n1wnv/3n/tXcPL5d28bs9koN+t16DiJSF5/if/dWp/mzMf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M38zwgAAANwAAAAPAAAAAAAAAAAAAAAAAJgCAABkcnMvZG93&#10;bnJldi54bWxQSwUGAAAAAAQABAD1AAAAhwMAAAAA&#10;" filled="f"/>
                      <v:line id="Line 110" o:spid="_x0000_s1194" style="position:absolute;flip:y;visibility:visible;mso-wrap-style:square" from="4638,9154" to="6768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vys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bMJ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SS/KxAAAANwAAAAPAAAAAAAAAAAA&#10;AAAAAKECAABkcnMvZG93bnJldi54bWxQSwUGAAAAAAQABAD5AAAAkgMAAAAA&#10;"/>
                      <v:line id="Line 111" o:spid="_x0000_s1195" style="position:absolute;flip:x y;visibility:visible;mso-wrap-style:square" from="5088,8959" to="6798,9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y18IAAADcAAAADwAAAGRycy9kb3ducmV2LnhtbERPS4vCMBC+C/sfwix4EU19IG7XKCK4&#10;eFKsyl6HZmzLNpPSRNv11xtB8DYf33Pmy9aU4ka1KywrGA4iEMSp1QVnCk7HTX8GwnlkjaVlUvBP&#10;DpaLj84cY20bPtAt8ZkIIexiVJB7X8VSujQng25gK+LAXWxt0AdYZ1LX2IRwU8pRFE2lwYJDQ44V&#10;rXNK/5KrUYC8u49nzZAm8od+3Wi3763OF6W6n+3qG4Sn1r/FL/dWh/lfY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Wy18IAAADcAAAADwAAAAAAAAAAAAAA&#10;AAChAgAAZHJzL2Rvd25yZXYueG1sUEsFBgAAAAAEAAQA+QAAAJADAAAAAA==&#10;"/>
                      <v:shape id="Text Box 112" o:spid="_x0000_s1196" type="#_x0000_t202" style="position:absolute;left:5149;top:978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<v:textbox>
                          <w:txbxContent>
                            <w:p w:rsidR="002B4FCC" w:rsidRPr="007652E6" w:rsidRDefault="002B4E55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13" o:spid="_x0000_s1197" type="#_x0000_t202" style="position:absolute;left:6109;top:9275;width:615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<v:textbox>
                          <w:txbxContent>
                            <w:p w:rsidR="002B4FCC" w:rsidRPr="002B4E55" w:rsidRDefault="00CF7137" w:rsidP="001B7A8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="00B316C3"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14" o:spid="_x0000_s1198" type="#_x0000_t202" style="position:absolute;left:5794;top:8676;width:6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<v:textbox>
                          <w:txbxContent>
                            <w:p w:rsidR="002B4FCC" w:rsidRPr="007652E6" w:rsidRDefault="00CF7137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 </w:t>
                              </w:r>
                              <w:r w:rsidR="004B1D8B"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proofErr w:type="spellStart"/>
                              <w:r w:rsidR="002B4FCC">
                                <w:rPr>
                                  <w:rFonts w:ascii="Comic Sans MS" w:hAnsi="Comic Sans MS"/>
                                  <w:sz w:val="20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20.</w:t>
            </w:r>
          </w:p>
        </w:tc>
        <w:tc>
          <w:tcPr>
            <w:tcW w:w="3636" w:type="dxa"/>
          </w:tcPr>
          <w:p w:rsidR="002B4FCC" w:rsidRPr="00B015B6" w:rsidRDefault="002B4FCC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6FA26AEE" wp14:editId="44ED1403">
                      <wp:simplePos x="0" y="0"/>
                      <wp:positionH relativeFrom="column">
                        <wp:posOffset>5631815</wp:posOffset>
                      </wp:positionH>
                      <wp:positionV relativeFrom="paragraph">
                        <wp:posOffset>4809490</wp:posOffset>
                      </wp:positionV>
                      <wp:extent cx="952500" cy="915670"/>
                      <wp:effectExtent l="10160" t="6985" r="0" b="10795"/>
                      <wp:wrapNone/>
                      <wp:docPr id="160" name="Group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2500" cy="915670"/>
                                <a:chOff x="1368" y="4095"/>
                                <a:chExt cx="1500" cy="1442"/>
                              </a:xfrm>
                            </wpg:grpSpPr>
                            <wps:wsp>
                              <wps:cNvPr id="161" name="Oval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8" y="4097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Line 88"/>
                              <wps:cNvCnPr/>
                              <wps:spPr bwMode="auto">
                                <a:xfrm>
                                  <a:off x="2013" y="4095"/>
                                  <a:ext cx="18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89"/>
                              <wps:cNvCnPr/>
                              <wps:spPr bwMode="auto">
                                <a:xfrm flipV="1">
                                  <a:off x="1413" y="4862"/>
                                  <a:ext cx="1395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8" y="43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3301EA" w:rsidRDefault="002B4FCC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3" y="46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181DB6" w:rsidRDefault="002B4FCC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181DB6"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" y="4982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3301EA" w:rsidRDefault="002B4FCC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3" y="469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3301EA" w:rsidRDefault="002B4FCC" w:rsidP="001B7A82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0" o:spid="_x0000_s1199" style="position:absolute;margin-left:443.45pt;margin-top:378.7pt;width:75pt;height:72.1pt;z-index:251682816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">
                      <v:oval id="Oval 87" o:spid="_x0000_s1200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YPFM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MnI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5g8UwgAAANwAAAAPAAAAAAAAAAAAAAAAAJgCAABkcnMvZG93&#10;bnJldi54bWxQSwUGAAAAAAQABAD1AAAAhwMAAAAA&#10;" filled="f"/>
                      <v:line id="Line 88" o:spid="_x0000_s1201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      <v:line id="Line 89" o:spid="_x0000_s1202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<v:shape id="Text Box 90" o:spid="_x0000_s1203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      <v:textbox>
                          <w:txbxContent>
                            <w:p w:rsidR="002B4FCC" w:rsidRPr="003301EA" w:rsidRDefault="002B4FCC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91" o:spid="_x0000_s1204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      <v:textbox>
                          <w:txbxContent>
                            <w:p w:rsidR="002B4FCC" w:rsidRPr="00181DB6" w:rsidRDefault="002B4FCC" w:rsidP="001B7A8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181D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2" o:spid="_x0000_s1205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      <v:textbox>
                          <w:txbxContent>
                            <w:p w:rsidR="002B4FCC" w:rsidRPr="003301EA" w:rsidRDefault="002B4FCC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93" o:spid="_x0000_s1206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<v:textbox>
                          <w:txbxContent>
                            <w:p w:rsidR="002B4FCC" w:rsidRPr="003301EA" w:rsidRDefault="002B4FCC" w:rsidP="001B7A8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015B6">
              <w:rPr>
                <w:rFonts w:ascii="Candara" w:hAnsi="Candara"/>
                <w:b/>
                <w:noProof/>
              </w:rPr>
              <w:t>21.</w:t>
            </w: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  <w:r w:rsidRPr="00E2708C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2C126984" wp14:editId="5966B868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17780</wp:posOffset>
                      </wp:positionV>
                      <wp:extent cx="952500" cy="915670"/>
                      <wp:effectExtent l="0" t="0" r="0" b="17780"/>
                      <wp:wrapNone/>
                      <wp:docPr id="168" name="Group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2500" cy="915670"/>
                                <a:chOff x="1368" y="4095"/>
                                <a:chExt cx="1500" cy="1442"/>
                              </a:xfrm>
                            </wpg:grpSpPr>
                            <wps:wsp>
                              <wps:cNvPr id="169" name="Oval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8" y="4097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Line 80"/>
                              <wps:cNvCnPr/>
                              <wps:spPr bwMode="auto">
                                <a:xfrm>
                                  <a:off x="2013" y="4095"/>
                                  <a:ext cx="18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81"/>
                              <wps:cNvCnPr/>
                              <wps:spPr bwMode="auto">
                                <a:xfrm flipV="1">
                                  <a:off x="1413" y="4862"/>
                                  <a:ext cx="1395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8" y="43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3" y="460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" y="4982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</w:rPr>
                                      <w:t xml:space="preserve"> </w:t>
                                    </w: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3" y="4697"/>
                                  <a:ext cx="61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4FCC" w:rsidRPr="002B4E55" w:rsidRDefault="002B4FCC" w:rsidP="002B4FCC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8" o:spid="_x0000_s1207" style="position:absolute;margin-left:39pt;margin-top:1.4pt;width:75pt;height:72.1pt;z-index:251684864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">
                      <v:oval id="Oval 79" o:spid="_x0000_s1208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ADEsIA&#10;AADcAAAADwAAAGRycy9kb3ducmV2LnhtbERP22oCMRB9F/oPYQq+SM0qIu3WKEUQ+iB4qR8wbqbZ&#10;rZvJmqTu+vdGEHybw7nObNHZWlzIh8qxgtEwA0FcOF2xUXD4Wb29gwgRWWPtmBRcKcBi/tKbYa5d&#10;yzu67KMRKYRDjgrKGJtcylCUZDEMXUOcuF/nLcYEvZHaY5vCbS3HWTaVFitODSU2tCypOO3/rYLj&#10;8eA6efab7cCcPE7+2sast0r1X7uvTxCRuvgUP9zfOs2ffsD9mXSBn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kAMSwgAAANwAAAAPAAAAAAAAAAAAAAAAAJgCAABkcnMvZG93&#10;bnJldi54bWxQSwUGAAAAAAQABAD1AAAAhwMAAAAA&#10;" filled="f"/>
                      <v:line id="Line 80" o:spid="_x0000_s1209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      <v:line id="Line 81" o:spid="_x0000_s1210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XR8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X8f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l1dHxAAAANwAAAAPAAAAAAAAAAAA&#10;AAAAAKECAABkcnMvZG93bnJldi54bWxQSwUGAAAAAAQABAD5AAAAkgMAAAAA&#10;"/>
                      <v:shape id="Text Box 82" o:spid="_x0000_s1211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      <v:textbox>
                          <w:txbxContent>
                            <w:p w:rsidR="002B4FCC" w:rsidRPr="002B4E55" w:rsidRDefault="002B4FCC" w:rsidP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83" o:spid="_x0000_s1212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      <v:textbox>
                          <w:txbxContent>
                            <w:p w:rsidR="002B4FCC" w:rsidRPr="002B4E55" w:rsidRDefault="002B4FCC" w:rsidP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4" o:spid="_x0000_s1213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    <v:textbox>
                          <w:txbxContent>
                            <w:p w:rsidR="002B4FCC" w:rsidRPr="002B4E55" w:rsidRDefault="002B4FCC" w:rsidP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 xml:space="preserve"> </w:t>
                              </w: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85" o:spid="_x0000_s1214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    <v:textbox>
                          <w:txbxContent>
                            <w:p w:rsidR="002B4FCC" w:rsidRPr="002B4E55" w:rsidRDefault="002B4FCC" w:rsidP="002B4FCC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  <w:p w:rsidR="002B4FCC" w:rsidRPr="00E2708C" w:rsidRDefault="002B4FCC">
            <w:pPr>
              <w:rPr>
                <w:rFonts w:ascii="Candara" w:hAnsi="Candara"/>
                <w:noProof/>
              </w:rPr>
            </w:pPr>
          </w:p>
        </w:tc>
      </w:tr>
      <w:tr w:rsidR="002B4FCC" w:rsidRPr="00E2708C" w:rsidTr="00B015B6">
        <w:trPr>
          <w:trHeight w:val="3491"/>
        </w:trPr>
        <w:tc>
          <w:tcPr>
            <w:tcW w:w="3450" w:type="dxa"/>
          </w:tcPr>
          <w:p w:rsidR="002B4FCC" w:rsidRPr="00B015B6" w:rsidRDefault="002B4FCC" w:rsidP="00BF3BF4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w:t>22.</w:t>
            </w:r>
            <w:r w:rsidR="007A1EBB" w:rsidRPr="00B015B6">
              <w:rPr>
                <w:rFonts w:ascii="Candara" w:hAnsi="Candara"/>
                <w:b/>
                <w:noProof/>
              </w:rPr>
              <w:t xml:space="preserve"> </w:t>
            </w:r>
          </w:p>
          <w:p w:rsidR="002B4FCC" w:rsidRPr="00E2708C" w:rsidRDefault="00B316C3" w:rsidP="00BF3BF4">
            <w:pPr>
              <w:rPr>
                <w:rFonts w:ascii="Candara" w:hAnsi="Candara"/>
                <w:noProof/>
              </w:rPr>
            </w:pPr>
            <w:r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048E8CA2" wp14:editId="6BB5D4AD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65314</wp:posOffset>
                      </wp:positionV>
                      <wp:extent cx="1513840" cy="914400"/>
                      <wp:effectExtent l="0" t="0" r="10160" b="19050"/>
                      <wp:wrapNone/>
                      <wp:docPr id="270" name="Group 2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3840" cy="914400"/>
                                <a:chOff x="0" y="0"/>
                                <a:chExt cx="1514104" cy="914400"/>
                              </a:xfrm>
                            </wpg:grpSpPr>
                            <wps:wsp>
                              <wps:cNvPr id="271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6904" y="320634"/>
                                  <a:ext cx="45720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16C3" w:rsidRPr="002B4E55" w:rsidRDefault="002B4E55" w:rsidP="00B316C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72" name="Group 272"/>
                              <wpg:cNvGrpSpPr/>
                              <wpg:grpSpPr>
                                <a:xfrm>
                                  <a:off x="0" y="0"/>
                                  <a:ext cx="1504950" cy="914400"/>
                                  <a:chOff x="0" y="0"/>
                                  <a:chExt cx="1504950" cy="914400"/>
                                </a:xfrm>
                              </wpg:grpSpPr>
                              <wps:wsp>
                                <wps:cNvPr id="273" name="Oval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914400" cy="9144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" name="Line 54"/>
                                <wps:cNvCnPr/>
                                <wps:spPr bwMode="auto">
                                  <a:xfrm flipV="1">
                                    <a:off x="28575" y="190500"/>
                                    <a:ext cx="1476375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" name="Line 55"/>
                                <wps:cNvCnPr/>
                                <wps:spPr bwMode="auto">
                                  <a:xfrm flipH="1">
                                    <a:off x="171450" y="190500"/>
                                    <a:ext cx="1333500" cy="619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6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425" y="590550"/>
                                    <a:ext cx="533400" cy="314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316C3" w:rsidRPr="002B4E55" w:rsidRDefault="00B316C3" w:rsidP="00B316C3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  <w:sz w:val="16"/>
                                        </w:rPr>
                                        <w:t xml:space="preserve">    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="002B4E55"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  <w:r w:rsidR="00EF6374"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850" y="47625"/>
                                    <a:ext cx="523280" cy="3549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316C3" w:rsidRPr="002B4E55" w:rsidRDefault="00EF6374" w:rsidP="00B316C3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  <w:r w:rsidR="00B316C3"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4400" y="0"/>
                                    <a:ext cx="382628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316C3" w:rsidRPr="002B4E55" w:rsidRDefault="002B4E55" w:rsidP="00B316C3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proofErr w:type="gramStart"/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proofErr w:type="gramEnd"/>
                                      <w:r w:rsidR="00B316C3"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70" o:spid="_x0000_s1215" style="position:absolute;margin-left:21.6pt;margin-top:5.15pt;width:119.2pt;height:1in;z-index:251721728" coordsize="15141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">
                      <v:shape id="Text Box 56" o:spid="_x0000_s1216" type="#_x0000_t202" style="position:absolute;left:10569;top:3206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  <v:textbox>
                          <w:txbxContent>
                            <w:p w:rsidR="00B316C3" w:rsidRPr="002B4E55" w:rsidRDefault="002B4E55" w:rsidP="00B316C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group id="Group 272" o:spid="_x0000_s1217" style="position:absolute;width:15049;height:9144" coordsize="15049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    <v:oval id="Oval 53" o:spid="_x0000_s1218" style="position:absolute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DWcUA&#10;AADcAAAADwAAAGRycy9kb3ducmV2LnhtbESP3WoCMRSE74W+QzgFb6Rm/aEtW6MUQfBCqLU+wHFz&#10;mt26OVmT6K5v3wiCl8PMfMPMFp2txYV8qBwrGA0zEMSF0xUbBfuf1cs7iBCRNdaOScGVAizmT70Z&#10;5tq1/E2XXTQiQTjkqKCMscmlDEVJFsPQNcTJ+3XeYkzSG6k9tgluaznOsldpseK0UGJDy5KK4+5s&#10;FRwOe9fJk//aDszR4/Svbcxmq1T/ufv8ABGpi4/wvb3WCsZvE7id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MNZxQAAANwAAAAPAAAAAAAAAAAAAAAAAJgCAABkcnMv&#10;ZG93bnJldi54bWxQSwUGAAAAAAQABAD1AAAAigMAAAAA&#10;" filled="f"/>
                        <v:line id="Line 54" o:spid="_x0000_s1219" style="position:absolute;flip:y;visibility:visible;mso-wrap-style:square" from="285,1905" to="1504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        <v:line id="Line 55" o:spid="_x0000_s1220" style="position:absolute;flip:x;visibility:visible;mso-wrap-style:square" from="1714,1905" to="15049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kwOM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sHi8h9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TA4xwAAANwAAAAPAAAAAAAA&#10;AAAAAAAAAKECAABkcnMvZG93bnJldi54bWxQSwUGAAAAAAQABAD5AAAAlQMAAAAA&#10;"/>
                        <v:shape id="Text Box 57" o:spid="_x0000_s1221" type="#_x0000_t202" style="position:absolute;left:3524;top:5905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      <v:textbox>
                            <w:txbxContent>
                              <w:p w:rsidR="00B316C3" w:rsidRPr="002B4E55" w:rsidRDefault="00B316C3" w:rsidP="00B316C3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6"/>
                                  </w:rPr>
                                  <w:t xml:space="preserve">    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="002B4E55"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="00EF6374"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58" o:spid="_x0000_s1222" type="#_x0000_t202" style="position:absolute;left:3238;top:476;width:5233;height:3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        <v:textbox>
                            <w:txbxContent>
                              <w:p w:rsidR="00B316C3" w:rsidRPr="002B4E55" w:rsidRDefault="00EF6374" w:rsidP="00B316C3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 w:rsidR="00B316C3"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               </w:t>
                                </w:r>
                              </w:p>
                            </w:txbxContent>
                          </v:textbox>
                        </v:shape>
                        <v:shape id="Text Box 58" o:spid="_x0000_s1223" type="#_x0000_t202" style="position:absolute;left:9144;width:3826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      <v:textbox>
                            <w:txbxContent>
                              <w:p w:rsidR="00B316C3" w:rsidRPr="002B4E55" w:rsidRDefault="002B4E55" w:rsidP="00B316C3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  <w:r w:rsidR="00B316C3"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             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2B4FCC" w:rsidRPr="00E2708C" w:rsidRDefault="002B4FCC" w:rsidP="00BF3BF4">
            <w:pPr>
              <w:rPr>
                <w:rFonts w:ascii="Candara" w:hAnsi="Candara"/>
                <w:noProof/>
              </w:rPr>
            </w:pPr>
          </w:p>
          <w:p w:rsidR="002B4FCC" w:rsidRPr="00E2708C" w:rsidRDefault="002B4FCC" w:rsidP="00BF3BF4">
            <w:pPr>
              <w:rPr>
                <w:rFonts w:ascii="Candara" w:hAnsi="Candara"/>
                <w:noProof/>
              </w:rPr>
            </w:pPr>
          </w:p>
          <w:p w:rsidR="002B4FCC" w:rsidRPr="00E2708C" w:rsidRDefault="002B4FCC" w:rsidP="00BF3BF4">
            <w:pPr>
              <w:rPr>
                <w:rFonts w:ascii="Candara" w:hAnsi="Candara"/>
                <w:noProof/>
              </w:rPr>
            </w:pPr>
          </w:p>
        </w:tc>
        <w:tc>
          <w:tcPr>
            <w:tcW w:w="3498" w:type="dxa"/>
          </w:tcPr>
          <w:p w:rsidR="002B4FCC" w:rsidRPr="00B015B6" w:rsidRDefault="007A1EBB">
            <w:pPr>
              <w:rPr>
                <w:rFonts w:ascii="Candara" w:hAnsi="Candara"/>
                <w:b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39ACE909" wp14:editId="3974BF3C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242570</wp:posOffset>
                      </wp:positionV>
                      <wp:extent cx="1657350" cy="914400"/>
                      <wp:effectExtent l="0" t="0" r="19050" b="19050"/>
                      <wp:wrapNone/>
                      <wp:docPr id="248" name="Group 2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57350" cy="914400"/>
                                <a:chOff x="0" y="0"/>
                                <a:chExt cx="1657350" cy="914400"/>
                              </a:xfrm>
                            </wpg:grpSpPr>
                            <wpg:grpSp>
                              <wpg:cNvPr id="240" name="Group 240"/>
                              <wpg:cNvGrpSpPr/>
                              <wpg:grpSpPr>
                                <a:xfrm flipH="1">
                                  <a:off x="0" y="0"/>
                                  <a:ext cx="1657350" cy="914400"/>
                                  <a:chOff x="0" y="0"/>
                                  <a:chExt cx="1504950" cy="914400"/>
                                </a:xfrm>
                              </wpg:grpSpPr>
                              <wps:wsp>
                                <wps:cNvPr id="241" name="Oval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914400" cy="9144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2" name="Line 54"/>
                                <wps:cNvCnPr/>
                                <wps:spPr bwMode="auto">
                                  <a:xfrm flipV="1">
                                    <a:off x="28575" y="190500"/>
                                    <a:ext cx="1476375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3" name="Line 55"/>
                                <wps:cNvCnPr/>
                                <wps:spPr bwMode="auto">
                                  <a:xfrm flipH="1">
                                    <a:off x="171450" y="190500"/>
                                    <a:ext cx="1333500" cy="619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4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425" y="590550"/>
                                    <a:ext cx="533400" cy="314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A1EBB" w:rsidRPr="002B4E55" w:rsidRDefault="007A1EBB" w:rsidP="007A1EBB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  <w:sz w:val="16"/>
                                        </w:rPr>
                                        <w:t xml:space="preserve">  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850" y="47625"/>
                                    <a:ext cx="276225" cy="3549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A1EBB" w:rsidRPr="002B4E55" w:rsidRDefault="007A1EBB" w:rsidP="007A1EBB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6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4400" y="0"/>
                                    <a:ext cx="2762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A1EBB" w:rsidRPr="002B4E55" w:rsidRDefault="007A1EBB" w:rsidP="007A1EBB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2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         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7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52400" y="295275"/>
                                  <a:ext cx="418465" cy="3549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A1EBB" w:rsidRPr="002B4E55" w:rsidRDefault="007A1EBB" w:rsidP="007A1EBB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3x</w:t>
                                    </w:r>
                                    <w:proofErr w:type="gramEnd"/>
                                    <w:r w:rsidRPr="002B4E55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         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48" o:spid="_x0000_s1224" style="position:absolute;margin-left:14.85pt;margin-top:19.1pt;width:130.5pt;height:1in;z-index:251706368" coordsize="16573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">
                      <v:group id="Group 240" o:spid="_x0000_s1225" style="position:absolute;width:16573;height:9144;flip:x" coordsize="15049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VLbDYwAAAANwAAAAPAAAA&#10;AAAAAAAAAAAAAKoCAABkcnMvZG93bnJldi54bWxQSwUGAAAAAAQABAD6AAAAlwMAAAAA&#10;">
                        <v:oval id="Oval 53" o:spid="_x0000_s1226" style="position:absolute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YyCMQA&#10;AADc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wxg98z6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2MgjEAAAA3AAAAA8AAAAAAAAAAAAAAAAAmAIAAGRycy9k&#10;b3ducmV2LnhtbFBLBQYAAAAABAAEAPUAAACJAwAAAAA=&#10;" filled="f"/>
                        <v:line id="Line 54" o:spid="_x0000_s1227" style="position:absolute;flip:y;visibility:visible;mso-wrap-style:square" from="285,1905" to="1504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xi8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vsj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MYvHGAAAA3AAAAA8AAAAAAAAA&#10;AAAAAAAAoQIAAGRycy9kb3ducmV2LnhtbFBLBQYAAAAABAAEAPkAAACUAwAAAAA=&#10;"/>
                        <v:line id="Line 55" o:spid="_x0000_s1228" style="position:absolute;flip:x;visibility:visible;mso-wrap-style:square" from="1714,1905" to="15049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DHas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mb7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Ax2rGAAAA3AAAAA8AAAAAAAAA&#10;AAAAAAAAoQIAAGRycy9kb3ducmV2LnhtbFBLBQYAAAAABAAEAPkAAACUAwAAAAA=&#10;"/>
                        <v:shape id="Text Box 57" o:spid="_x0000_s1229" type="#_x0000_t202" style="position:absolute;left:3524;top:5905;width:533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      <v:textbox>
                            <w:txbxContent>
                              <w:p w:rsidR="007A1EBB" w:rsidRPr="002B4E55" w:rsidRDefault="007A1EBB" w:rsidP="007A1EBB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6"/>
                                  </w:rPr>
                                  <w:t xml:space="preserve">  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gramStart"/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8" o:spid="_x0000_s1230" type="#_x0000_t202" style="position:absolute;left:3238;top:476;width:2762;height:3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    <v:textbox>
                            <w:txbxContent>
                              <w:p w:rsidR="007A1EBB" w:rsidRPr="002B4E55" w:rsidRDefault="007A1EBB" w:rsidP="007A1EBB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6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                 </w:t>
                                </w:r>
                              </w:p>
                            </w:txbxContent>
                          </v:textbox>
                        </v:shape>
                        <v:shape id="Text Box 58" o:spid="_x0000_s1231" type="#_x0000_t202" style="position:absolute;left:9144;width:276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  <v:textbox>
                            <w:txbxContent>
                              <w:p w:rsidR="007A1EBB" w:rsidRPr="002B4E55" w:rsidRDefault="007A1EBB" w:rsidP="007A1EBB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2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                 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8" o:spid="_x0000_s1232" type="#_x0000_t202" style="position:absolute;left:1524;top:2952;width:4184;height:355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x6yMUA&#10;AADcAAAADwAAAGRycy9kb3ducmV2LnhtbESPQWvCQBSE74X+h+UVeqsbxWqJriKC4CEVjYI9PrLP&#10;bDD7NmRXTf+9Kwgeh5n5hpnOO1uLK7W+cqyg30tAEBdOV1wqOOxXXz8gfEDWWDsmBf/kYT57f5ti&#10;qt2Nd3TNQykihH2KCkwITSqlLwxZ9D3XEEfv5FqLIcq2lLrFW4TbWg6SZCQtVhwXDDa0NFSc84tV&#10;oLPj8Xt8brKd+Rue1vVGZ/n2V6nPj24xARGoC6/ws73WCgbDMTzOxCM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THrIxQAAANwAAAAPAAAAAAAAAAAAAAAAAJgCAABkcnMv&#10;ZG93bnJldi54bWxQSwUGAAAAAAQABAD1AAAAigMAAAAA&#10;" filled="f" stroked="f">
                        <v:textbox>
                          <w:txbxContent>
                            <w:p w:rsidR="007A1EBB" w:rsidRPr="002B4E55" w:rsidRDefault="007A1EBB" w:rsidP="007A1E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3x</w:t>
                              </w:r>
                              <w:proofErr w:type="gramEnd"/>
                              <w:r w:rsidRPr="002B4E5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                 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B4FCC" w:rsidRPr="00B015B6">
              <w:rPr>
                <w:rFonts w:ascii="Candara" w:hAnsi="Candara"/>
                <w:b/>
                <w:noProof/>
              </w:rPr>
              <w:t>23.</w:t>
            </w:r>
            <w:r w:rsidRPr="00B015B6">
              <w:rPr>
                <w:rFonts w:ascii="Candara" w:hAnsi="Candara"/>
                <w:b/>
                <w:noProof/>
              </w:rPr>
              <w:t xml:space="preserve"> </w:t>
            </w:r>
          </w:p>
        </w:tc>
        <w:tc>
          <w:tcPr>
            <w:tcW w:w="3636" w:type="dxa"/>
          </w:tcPr>
          <w:p w:rsidR="002B4FCC" w:rsidRPr="00E2708C" w:rsidRDefault="001E600A">
            <w:pPr>
              <w:rPr>
                <w:rFonts w:ascii="Candara" w:hAnsi="Candara"/>
                <w:noProof/>
              </w:rPr>
            </w:pPr>
            <w:r w:rsidRPr="00B015B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4ED926C8" wp14:editId="7BB19328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137795</wp:posOffset>
                      </wp:positionV>
                      <wp:extent cx="914400" cy="1390650"/>
                      <wp:effectExtent l="0" t="0" r="38100" b="0"/>
                      <wp:wrapNone/>
                      <wp:docPr id="261" name="Group 2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14400" cy="1390650"/>
                                <a:chOff x="0" y="0"/>
                                <a:chExt cx="914400" cy="1390650"/>
                              </a:xfrm>
                            </wpg:grpSpPr>
                            <wps:wsp>
                              <wps:cNvPr id="251" name="Line 80"/>
                              <wps:cNvCnPr/>
                              <wps:spPr bwMode="auto">
                                <a:xfrm>
                                  <a:off x="438150" y="209550"/>
                                  <a:ext cx="19050" cy="923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60" name="Group 260"/>
                              <wpg:cNvGrpSpPr/>
                              <wpg:grpSpPr>
                                <a:xfrm>
                                  <a:off x="0" y="0"/>
                                  <a:ext cx="914400" cy="1390650"/>
                                  <a:chOff x="0" y="0"/>
                                  <a:chExt cx="914400" cy="1390650"/>
                                </a:xfrm>
                              </wpg:grpSpPr>
                              <wps:wsp>
                                <wps:cNvPr id="250" name="Oval 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228600"/>
                                    <a:ext cx="914400" cy="9144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2" name="Line 81"/>
                                <wps:cNvCnPr/>
                                <wps:spPr bwMode="auto">
                                  <a:xfrm flipV="1">
                                    <a:off x="28575" y="800100"/>
                                    <a:ext cx="885825" cy="368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1950" y="361950"/>
                                    <a:ext cx="390525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600A" w:rsidRPr="002B4E55" w:rsidRDefault="001E600A" w:rsidP="001E600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  <w:sz w:val="20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5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475" y="838200"/>
                                    <a:ext cx="390525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600A" w:rsidRPr="002B4E55" w:rsidRDefault="001E600A" w:rsidP="001E600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6" name="Text Box 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2875" y="609600"/>
                                    <a:ext cx="390525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600A" w:rsidRPr="002B4E55" w:rsidRDefault="001E600A" w:rsidP="001E600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7" name="Rectangle 257"/>
                                <wps:cNvSpPr/>
                                <wps:spPr>
                                  <a:xfrm>
                                    <a:off x="447675" y="762000"/>
                                    <a:ext cx="85725" cy="57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8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850" y="1114425"/>
                                    <a:ext cx="390525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600A" w:rsidRPr="002B4E55" w:rsidRDefault="001E600A" w:rsidP="001E600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9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275" y="0"/>
                                    <a:ext cx="390525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600A" w:rsidRPr="002B4E55" w:rsidRDefault="001E600A" w:rsidP="001E600A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4E55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1" o:spid="_x0000_s1233" style="position:absolute;margin-left:30.45pt;margin-top:10.85pt;width:1in;height:109.5pt;z-index:251719680" coordsize="9144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">
                      <v:line id="Line 80" o:spid="_x0000_s1234" style="position:absolute;visibility:visible;mso-wrap-style:square" from="4381,2095" to="4572,11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      <v:group id="Group 260" o:spid="_x0000_s1235" style="position:absolute;width:9144;height:13906" coordsize="9144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  <v:oval id="Oval 79" o:spid="_x0000_s1236" style="position:absolute;top:2286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MBTsEA&#10;AADcAAAADwAAAGRycy9kb3ducmV2LnhtbERPzWoCMRC+F3yHMEIvRbMVW2Q1iggFDwWt9QHGzZhd&#10;3UzWJLrr25uD4PHj+58tOluLG/lQOVbwOcxAEBdOV2wU7P9/BhMQISJrrB2TgjsFWMx7bzPMtWv5&#10;j267aEQK4ZCjgjLGJpcyFCVZDEPXECfu6LzFmKA3UntsU7it5SjLvqXFilNDiQ2tSirOu6tVcDjs&#10;XScvfrP9MGeP41PbmN+tUu/9bjkFEamLL/HTvdYKRl9pfjq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jAU7BAAAA3AAAAA8AAAAAAAAAAAAAAAAAmAIAAGRycy9kb3du&#10;cmV2LnhtbFBLBQYAAAAABAAEAPUAAACGAwAAAAA=&#10;" filled="f"/>
                        <v:line id="Line 81" o:spid="_x0000_s1237" style="position:absolute;flip:y;visibility:visible;mso-wrap-style:square" from="285,8001" to="9144,8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0LMcAAADc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+W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1fQsxwAAANwAAAAPAAAAAAAA&#10;AAAAAAAAAKECAABkcnMvZG93bnJldi54bWxQSwUGAAAAAAQABAD5AAAAlQMAAAAA&#10;"/>
                        <v:shape id="Text Box 82" o:spid="_x0000_s1238" type="#_x0000_t202" style="position:absolute;left:3619;top:3619;width:390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TP9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PH2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TP9sMAAADcAAAADwAAAAAAAAAAAAAAAACYAgAAZHJzL2Rv&#10;d25yZXYueG1sUEsFBgAAAAAEAAQA9QAAAIgDAAAAAA==&#10;" filled="f" stroked="f">
                          <v:textbox>
                            <w:txbxContent>
                              <w:p w:rsidR="001E600A" w:rsidRPr="002B4E55" w:rsidRDefault="001E600A" w:rsidP="001E600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 xml:space="preserve"> </w:t>
                                </w:r>
                                <w:proofErr w:type="gramStart"/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84" o:spid="_x0000_s1239" type="#_x0000_t202" style="position:absolute;left:3714;top:8382;width:390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  <v:textbox>
                            <w:txbxContent>
                              <w:p w:rsidR="001E600A" w:rsidRPr="002B4E55" w:rsidRDefault="001E600A" w:rsidP="001E600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85" o:spid="_x0000_s1240" type="#_x0000_t202" style="position:absolute;left:1428;top:6096;width:390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  <v:textbox>
                            <w:txbxContent>
                              <w:p w:rsidR="001E600A" w:rsidRPr="002B4E55" w:rsidRDefault="001E600A" w:rsidP="001E600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rect id="Rectangle 257" o:spid="_x0000_s1241" style="position:absolute;left:4476;top:7620;width:858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ljsQA&#10;AADcAAAADwAAAGRycy9kb3ducmV2LnhtbESPQWvCQBSE74X+h+UVeil1o1QrqatIIdBTQQ3t9ZF9&#10;TaJ5b0N2Ncm/7wqCx2FmvmFWm4EbdaHO104MTCcJKJLC2VpKA/khe12C8gHFYuOEDIzkYbN+fFhh&#10;al0vO7rsQ6kiRHyKBqoQ2lRrX1TE6CeuJYnen+sYQ5RdqW2HfYRzo2dJstCMtcSFClv6rKg47c9s&#10;4O3Xv/wsv/WYBM6PzGM2P/eZMc9Pw/YDVKAh3MO39pc1MJu/w/VMPAJ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IJY7EAAAA3AAAAA8AAAAAAAAAAAAAAAAAmAIAAGRycy9k&#10;b3ducmV2LnhtbFBLBQYAAAAABAAEAPUAAACJAwAAAAA=&#10;" filled="f" strokecolor="black [3213]" strokeweight=".25pt"/>
                        <v:shape id="Text Box 82" o:spid="_x0000_s1242" type="#_x0000_t202" style="position:absolute;left:3238;top:11144;width:390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        <v:textbox>
                            <w:txbxContent>
                              <w:p w:rsidR="001E600A" w:rsidRPr="002B4E55" w:rsidRDefault="001E600A" w:rsidP="001E600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82" o:spid="_x0000_s1243" type="#_x0000_t202" style="position:absolute;left:2952;width:390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        <v:textbox>
                            <w:txbxContent>
                              <w:p w:rsidR="001E600A" w:rsidRPr="002B4E55" w:rsidRDefault="001E600A" w:rsidP="001E600A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2B4E55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2B4FCC" w:rsidRPr="00B015B6">
              <w:rPr>
                <w:rFonts w:ascii="Candara" w:hAnsi="Candara"/>
                <w:b/>
                <w:noProof/>
              </w:rPr>
              <w:t>24.</w:t>
            </w:r>
            <w:r w:rsidRPr="00E2708C">
              <w:rPr>
                <w:rFonts w:ascii="Candara" w:hAnsi="Candara"/>
                <w:noProof/>
              </w:rPr>
              <w:t xml:space="preserve"> </w:t>
            </w:r>
            <w:r w:rsidRPr="00E2708C">
              <w:rPr>
                <w:rFonts w:ascii="Candara" w:hAnsi="Candara"/>
                <w:noProof/>
                <w:position w:val="-4"/>
              </w:rPr>
              <w:object w:dxaOrig="3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6.3pt;height:13.75pt" o:ole="">
                  <v:imagedata r:id="rId7" o:title=""/>
                </v:shape>
                <o:OLEObject Type="Embed" ProgID="Equation.DSMT4" ShapeID="_x0000_i1029" DrawAspect="Content" ObjectID="_1425987364" r:id="rId8"/>
              </w:object>
            </w:r>
            <w:r w:rsidRPr="00E2708C">
              <w:rPr>
                <w:rFonts w:ascii="Candara" w:hAnsi="Candara"/>
                <w:noProof/>
              </w:rPr>
              <w:t xml:space="preserve"> is a diameter</w:t>
            </w:r>
          </w:p>
        </w:tc>
      </w:tr>
    </w:tbl>
    <w:p w:rsidR="00FB173F" w:rsidRPr="00E2708C" w:rsidRDefault="00FB173F" w:rsidP="00BF3BF4">
      <w:pPr>
        <w:rPr>
          <w:rFonts w:ascii="Candara" w:hAnsi="Candara"/>
        </w:rPr>
      </w:pPr>
    </w:p>
    <w:sectPr w:rsidR="00FB173F" w:rsidRPr="00E2708C" w:rsidSect="00BF3BF4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991868"/>
    <w:multiLevelType w:val="hybridMultilevel"/>
    <w:tmpl w:val="D8D27C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BF4"/>
    <w:rsid w:val="000213D3"/>
    <w:rsid w:val="000851BD"/>
    <w:rsid w:val="000E038F"/>
    <w:rsid w:val="001D3ECD"/>
    <w:rsid w:val="001E600A"/>
    <w:rsid w:val="00286E16"/>
    <w:rsid w:val="002B4E55"/>
    <w:rsid w:val="002B4FCC"/>
    <w:rsid w:val="00400FB6"/>
    <w:rsid w:val="00416100"/>
    <w:rsid w:val="004B1D8B"/>
    <w:rsid w:val="004D7C11"/>
    <w:rsid w:val="005134F2"/>
    <w:rsid w:val="005657D1"/>
    <w:rsid w:val="005B69EC"/>
    <w:rsid w:val="006E4E63"/>
    <w:rsid w:val="007A1EBB"/>
    <w:rsid w:val="008466B0"/>
    <w:rsid w:val="008E25A6"/>
    <w:rsid w:val="00B015B6"/>
    <w:rsid w:val="00B316C3"/>
    <w:rsid w:val="00B43E08"/>
    <w:rsid w:val="00BF3BF4"/>
    <w:rsid w:val="00C139CF"/>
    <w:rsid w:val="00CF7137"/>
    <w:rsid w:val="00D60988"/>
    <w:rsid w:val="00E2708C"/>
    <w:rsid w:val="00E8655C"/>
    <w:rsid w:val="00ED61BA"/>
    <w:rsid w:val="00EF6374"/>
    <w:rsid w:val="00FB1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B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3BF4"/>
    <w:pPr>
      <w:ind w:left="720"/>
      <w:contextualSpacing/>
    </w:pPr>
  </w:style>
  <w:style w:type="table" w:styleId="TableGrid">
    <w:name w:val="Table Grid"/>
    <w:basedOn w:val="TableNormal"/>
    <w:uiPriority w:val="59"/>
    <w:rsid w:val="00400F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57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7D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B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3BF4"/>
    <w:pPr>
      <w:ind w:left="720"/>
      <w:contextualSpacing/>
    </w:pPr>
  </w:style>
  <w:style w:type="table" w:styleId="TableGrid">
    <w:name w:val="Table Grid"/>
    <w:basedOn w:val="TableNormal"/>
    <w:uiPriority w:val="59"/>
    <w:rsid w:val="00400F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57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7D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C86A04-38E4-4EEB-A502-04E5EA19B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 C. Edwards</cp:lastModifiedBy>
  <cp:revision>26</cp:revision>
  <cp:lastPrinted>2013-03-28T18:18:00Z</cp:lastPrinted>
  <dcterms:created xsi:type="dcterms:W3CDTF">2013-03-28T17:03:00Z</dcterms:created>
  <dcterms:modified xsi:type="dcterms:W3CDTF">2013-03-28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